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8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61"/>
        <w:gridCol w:w="6682"/>
      </w:tblGrid>
      <w:tr w:rsidR="006C22DE" w14:paraId="247DBA95" w14:textId="77777777" w:rsidTr="006C22DE">
        <w:trPr>
          <w:jc w:val="center"/>
        </w:trPr>
        <w:tc>
          <w:tcPr>
            <w:tcW w:w="4161" w:type="dxa"/>
            <w:tcBorders>
              <w:top w:val="nil"/>
              <w:left w:val="nil"/>
              <w:bottom w:val="nil"/>
              <w:right w:val="nil"/>
            </w:tcBorders>
          </w:tcPr>
          <w:p w14:paraId="63842AA1" w14:textId="77777777" w:rsidR="006C22DE" w:rsidRPr="008B030E" w:rsidRDefault="006C22DE" w:rsidP="006C22DE">
            <w:pPr>
              <w:jc w:val="center"/>
              <w:rPr>
                <w:sz w:val="24"/>
                <w:szCs w:val="24"/>
              </w:rPr>
            </w:pPr>
            <w:r w:rsidRPr="00CA58DB">
              <w:t xml:space="preserve">     </w:t>
            </w:r>
            <w:r w:rsidRPr="008B030E">
              <w:rPr>
                <w:sz w:val="24"/>
                <w:szCs w:val="24"/>
              </w:rPr>
              <w:t>UBND HUYỆN AN LÃO</w:t>
            </w:r>
          </w:p>
          <w:p w14:paraId="60646084" w14:textId="49B98559" w:rsidR="006C22DE" w:rsidRPr="008B030E" w:rsidRDefault="006C22DE" w:rsidP="006C22DE">
            <w:pPr>
              <w:jc w:val="center"/>
              <w:rPr>
                <w:sz w:val="24"/>
                <w:szCs w:val="24"/>
              </w:rPr>
            </w:pPr>
            <w:r w:rsidRPr="00CA58DB">
              <w:rPr>
                <w:b/>
              </w:rPr>
              <w:t xml:space="preserve">    </w:t>
            </w:r>
            <w:r w:rsidRPr="008B030E">
              <w:rPr>
                <w:b/>
                <w:sz w:val="24"/>
                <w:szCs w:val="24"/>
              </w:rPr>
              <w:t xml:space="preserve">TRƯỜNG THCS  </w:t>
            </w:r>
            <w:r w:rsidR="0041672B">
              <w:rPr>
                <w:b/>
                <w:sz w:val="24"/>
                <w:szCs w:val="24"/>
              </w:rPr>
              <w:t>CHIẾN THẮNG</w:t>
            </w:r>
          </w:p>
          <w:p w14:paraId="05D795BA" w14:textId="77777777" w:rsidR="006C22DE" w:rsidRPr="00CA58DB" w:rsidRDefault="006C22DE" w:rsidP="006C22DE">
            <w:pPr>
              <w:jc w:val="center"/>
              <w:rPr>
                <w:b/>
              </w:rPr>
            </w:pPr>
          </w:p>
        </w:tc>
        <w:tc>
          <w:tcPr>
            <w:tcW w:w="6682" w:type="dxa"/>
            <w:tcBorders>
              <w:top w:val="nil"/>
              <w:left w:val="nil"/>
              <w:bottom w:val="nil"/>
              <w:right w:val="nil"/>
            </w:tcBorders>
          </w:tcPr>
          <w:p w14:paraId="3A97B805" w14:textId="77777777" w:rsidR="006C22DE" w:rsidRPr="00CA58DB" w:rsidRDefault="006C22DE" w:rsidP="006C22DE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ĐỀ KIỂM TRA GIỮA KÌ</w:t>
            </w:r>
            <w:r w:rsidRPr="00CA58DB">
              <w:rPr>
                <w:b/>
                <w:lang w:val="pt-BR"/>
              </w:rPr>
              <w:t xml:space="preserve"> I</w:t>
            </w:r>
            <w:r>
              <w:rPr>
                <w:b/>
                <w:lang w:val="pt-BR"/>
              </w:rPr>
              <w:t>I NĂM HỌ</w:t>
            </w:r>
            <w:r w:rsidR="00886BD8">
              <w:rPr>
                <w:b/>
                <w:lang w:val="pt-BR"/>
              </w:rPr>
              <w:t>C 2021 - 2022</w:t>
            </w:r>
          </w:p>
          <w:p w14:paraId="697B5B2D" w14:textId="77777777" w:rsidR="006C22DE" w:rsidRPr="00CA58DB" w:rsidRDefault="006C22DE" w:rsidP="006C22DE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MÔN: TOÁN</w:t>
            </w:r>
            <w:r w:rsidRPr="00CA58DB">
              <w:rPr>
                <w:b/>
                <w:lang w:val="pt-BR"/>
              </w:rPr>
              <w:t xml:space="preserve"> 7</w:t>
            </w:r>
          </w:p>
          <w:p w14:paraId="3C65B280" w14:textId="77777777" w:rsidR="006C22DE" w:rsidRPr="00B90F63" w:rsidRDefault="006C22DE" w:rsidP="006C22DE">
            <w:pPr>
              <w:jc w:val="center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( Thời gian làm bài 90</w:t>
            </w:r>
            <w:r w:rsidRPr="00CA58DB">
              <w:rPr>
                <w:b/>
                <w:i/>
                <w:lang w:val="pt-BR"/>
              </w:rPr>
              <w:t xml:space="preserve"> phút)</w:t>
            </w:r>
          </w:p>
        </w:tc>
      </w:tr>
    </w:tbl>
    <w:p w14:paraId="066BB70E" w14:textId="77777777" w:rsidR="00CF2B9F" w:rsidRDefault="00CF2B9F" w:rsidP="00CF2B9F">
      <w:pPr>
        <w:pStyle w:val="ListParagraph"/>
        <w:numPr>
          <w:ilvl w:val="0"/>
          <w:numId w:val="1"/>
        </w:numPr>
      </w:pPr>
      <w:r>
        <w:t>MA TRẬN ĐỀ KIỂM TRA</w:t>
      </w:r>
    </w:p>
    <w:tbl>
      <w:tblPr>
        <w:tblW w:w="10314" w:type="dxa"/>
        <w:tblLayout w:type="fixed"/>
        <w:tblLook w:val="01E0" w:firstRow="1" w:lastRow="1" w:firstColumn="1" w:lastColumn="1" w:noHBand="0" w:noVBand="0"/>
      </w:tblPr>
      <w:tblGrid>
        <w:gridCol w:w="1806"/>
        <w:gridCol w:w="909"/>
        <w:gridCol w:w="26"/>
        <w:gridCol w:w="143"/>
        <w:gridCol w:w="948"/>
        <w:gridCol w:w="1028"/>
        <w:gridCol w:w="15"/>
        <w:gridCol w:w="990"/>
        <w:gridCol w:w="543"/>
        <w:gridCol w:w="79"/>
        <w:gridCol w:w="1091"/>
        <w:gridCol w:w="531"/>
        <w:gridCol w:w="90"/>
        <w:gridCol w:w="9"/>
        <w:gridCol w:w="689"/>
        <w:gridCol w:w="709"/>
        <w:gridCol w:w="708"/>
      </w:tblGrid>
      <w:tr w:rsidR="00CF2B9F" w14:paraId="149D733F" w14:textId="77777777" w:rsidTr="00A87D39">
        <w:trPr>
          <w:trHeight w:val="235"/>
        </w:trPr>
        <w:tc>
          <w:tcPr>
            <w:tcW w:w="18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hideMark/>
          </w:tcPr>
          <w:p w14:paraId="6D5A4E27" w14:textId="77777777" w:rsidR="00CF2B9F" w:rsidRDefault="00CF2B9F" w:rsidP="00A87D39">
            <w:pP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 xml:space="preserve">       Cấp độ</w:t>
            </w:r>
          </w:p>
          <w:p w14:paraId="3C75259B" w14:textId="77777777" w:rsidR="00CF2B9F" w:rsidRDefault="00CF2B9F" w:rsidP="00A87D39">
            <w:pP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</w:p>
          <w:p w14:paraId="75307376" w14:textId="77777777" w:rsidR="00CF2B9F" w:rsidRDefault="00CF2B9F" w:rsidP="00A87D39">
            <w:pP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>Tên</w:t>
            </w:r>
          </w:p>
          <w:p w14:paraId="5ECA72FF" w14:textId="77777777" w:rsidR="00CF2B9F" w:rsidRDefault="00CF2B9F" w:rsidP="00A87D39">
            <w:pP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>Chủ đề</w:t>
            </w:r>
          </w:p>
        </w:tc>
        <w:tc>
          <w:tcPr>
            <w:tcW w:w="2026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AA87AA" w14:textId="77777777" w:rsidR="00CF2B9F" w:rsidRDefault="00CF2B9F" w:rsidP="00A87D39">
            <w:pPr>
              <w:jc w:val="center"/>
              <w:rPr>
                <w:rFonts w:eastAsia="TimesNewRomanPS-BoldMT"/>
                <w:b/>
                <w:color w:val="000000"/>
                <w:sz w:val="24"/>
                <w:szCs w:val="24"/>
              </w:rPr>
            </w:pPr>
            <w:r>
              <w:rPr>
                <w:rFonts w:eastAsia="TimesNewRomanPS-BoldMT"/>
                <w:b/>
                <w:color w:val="000000"/>
                <w:sz w:val="24"/>
                <w:szCs w:val="24"/>
              </w:rPr>
              <w:t>Nhận biết</w:t>
            </w:r>
          </w:p>
        </w:tc>
        <w:tc>
          <w:tcPr>
            <w:tcW w:w="203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23553C" w14:textId="77777777" w:rsidR="00CF2B9F" w:rsidRDefault="00CF2B9F" w:rsidP="00A87D39">
            <w:pPr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b/>
                <w:color w:val="000000"/>
                <w:sz w:val="24"/>
                <w:szCs w:val="24"/>
              </w:rPr>
              <w:t>Thông hiểu</w:t>
            </w:r>
          </w:p>
        </w:tc>
        <w:tc>
          <w:tcPr>
            <w:tcW w:w="303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89956B" w14:textId="77777777" w:rsidR="00CF2B9F" w:rsidRDefault="00CF2B9F" w:rsidP="00A87D39">
            <w:pPr>
              <w:jc w:val="center"/>
              <w:rPr>
                <w:b/>
                <w:bCs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>Vận dụng</w:t>
            </w:r>
          </w:p>
        </w:tc>
        <w:tc>
          <w:tcPr>
            <w:tcW w:w="141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3613AB" w14:textId="77777777" w:rsidR="00CF2B9F" w:rsidRDefault="00CF2B9F" w:rsidP="00A87D39">
            <w:pPr>
              <w:jc w:val="center"/>
              <w:rPr>
                <w:rFonts w:eastAsia="TimesNewRomanPS-BoldMT"/>
                <w:b/>
                <w:color w:val="000000"/>
                <w:sz w:val="24"/>
                <w:szCs w:val="24"/>
              </w:rPr>
            </w:pPr>
            <w:r>
              <w:rPr>
                <w:rFonts w:eastAsia="TimesNewRomanPS-BoldMT"/>
                <w:b/>
                <w:color w:val="000000"/>
                <w:sz w:val="24"/>
                <w:szCs w:val="24"/>
              </w:rPr>
              <w:t>Tổng</w:t>
            </w:r>
          </w:p>
        </w:tc>
      </w:tr>
      <w:tr w:rsidR="00CF2B9F" w14:paraId="13589BEC" w14:textId="77777777" w:rsidTr="0092588A">
        <w:trPr>
          <w:trHeight w:val="381"/>
        </w:trPr>
        <w:tc>
          <w:tcPr>
            <w:tcW w:w="18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5AEF8E" w14:textId="77777777" w:rsidR="00CF2B9F" w:rsidRDefault="00CF2B9F" w:rsidP="00A87D39">
            <w:pP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2026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A51936" w14:textId="77777777" w:rsidR="00CF2B9F" w:rsidRDefault="00CF2B9F" w:rsidP="00A87D39">
            <w:pPr>
              <w:rPr>
                <w:rFonts w:eastAsia="TimesNewRomanPS-BoldMT"/>
                <w:b/>
                <w:color w:val="000000"/>
                <w:sz w:val="24"/>
                <w:szCs w:val="24"/>
              </w:rPr>
            </w:pPr>
          </w:p>
        </w:tc>
        <w:tc>
          <w:tcPr>
            <w:tcW w:w="203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C52BEC" w14:textId="77777777" w:rsidR="00CF2B9F" w:rsidRDefault="00CF2B9F" w:rsidP="00A87D39">
            <w:pP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171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32C796" w14:textId="77777777" w:rsidR="00CF2B9F" w:rsidRDefault="00CF2B9F" w:rsidP="00A87D39">
            <w:pPr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>Cấp độ thấp</w:t>
            </w:r>
          </w:p>
        </w:tc>
        <w:tc>
          <w:tcPr>
            <w:tcW w:w="131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1FB0F0" w14:textId="77777777" w:rsidR="00CF2B9F" w:rsidRDefault="00CF2B9F" w:rsidP="00A87D39">
            <w:pPr>
              <w:jc w:val="center"/>
              <w:rPr>
                <w:rFonts w:eastAsia="TimesNewRomanPS-BoldMT"/>
                <w:b/>
                <w:color w:val="000000"/>
                <w:spacing w:val="-6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>Cấp độ cao</w:t>
            </w:r>
          </w:p>
        </w:tc>
        <w:tc>
          <w:tcPr>
            <w:tcW w:w="141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D3D32A" w14:textId="77777777" w:rsidR="00CF2B9F" w:rsidRDefault="00CF2B9F" w:rsidP="00A87D39">
            <w:pPr>
              <w:rPr>
                <w:rFonts w:eastAsia="TimesNewRomanPS-BoldMT"/>
                <w:b/>
                <w:color w:val="000000"/>
                <w:sz w:val="24"/>
                <w:szCs w:val="24"/>
              </w:rPr>
            </w:pPr>
          </w:p>
        </w:tc>
      </w:tr>
      <w:tr w:rsidR="00CF2B9F" w14:paraId="3A7CD4C6" w14:textId="77777777" w:rsidTr="0092588A">
        <w:trPr>
          <w:trHeight w:val="247"/>
        </w:trPr>
        <w:tc>
          <w:tcPr>
            <w:tcW w:w="18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625FEA" w14:textId="77777777" w:rsidR="00CF2B9F" w:rsidRDefault="00CF2B9F" w:rsidP="00A87D39">
            <w:pP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107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0660CF" w14:textId="77777777" w:rsidR="00CF2B9F" w:rsidRPr="0092588A" w:rsidRDefault="00CF2B9F" w:rsidP="00A87D39">
            <w:pPr>
              <w:jc w:val="center"/>
              <w:rPr>
                <w:rFonts w:eastAsia="TimesNewRomanPS-BoldMT"/>
                <w:b/>
                <w:color w:val="000000"/>
                <w:sz w:val="22"/>
              </w:rPr>
            </w:pPr>
            <w:r w:rsidRPr="0092588A">
              <w:rPr>
                <w:rFonts w:eastAsia="TimesNewRomanPS-BoldMT"/>
                <w:b/>
                <w:color w:val="000000"/>
                <w:sz w:val="22"/>
              </w:rPr>
              <w:t>TN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BCC602" w14:textId="77777777" w:rsidR="00CF2B9F" w:rsidRPr="0092588A" w:rsidRDefault="00CF2B9F" w:rsidP="00A87D39">
            <w:pPr>
              <w:jc w:val="center"/>
              <w:rPr>
                <w:rFonts w:eastAsia="TimesNewRomanPS-BoldMT"/>
                <w:b/>
                <w:color w:val="000000"/>
                <w:sz w:val="22"/>
              </w:rPr>
            </w:pPr>
            <w:r w:rsidRPr="0092588A">
              <w:rPr>
                <w:rFonts w:eastAsia="TimesNewRomanPS-BoldMT"/>
                <w:b/>
                <w:color w:val="000000"/>
                <w:sz w:val="22"/>
              </w:rPr>
              <w:t>TL</w:t>
            </w:r>
          </w:p>
        </w:tc>
        <w:tc>
          <w:tcPr>
            <w:tcW w:w="10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050847" w14:textId="77777777" w:rsidR="00CF2B9F" w:rsidRPr="0092588A" w:rsidRDefault="00CF2B9F" w:rsidP="00A87D39">
            <w:pPr>
              <w:jc w:val="center"/>
              <w:rPr>
                <w:rFonts w:eastAsia="TimesNewRomanPS-BoldMT"/>
                <w:b/>
                <w:color w:val="000000"/>
                <w:sz w:val="22"/>
              </w:rPr>
            </w:pPr>
            <w:r w:rsidRPr="0092588A">
              <w:rPr>
                <w:rFonts w:eastAsia="TimesNewRomanPS-BoldMT"/>
                <w:b/>
                <w:color w:val="000000"/>
                <w:sz w:val="22"/>
              </w:rPr>
              <w:t>TN</w:t>
            </w:r>
          </w:p>
        </w:tc>
        <w:tc>
          <w:tcPr>
            <w:tcW w:w="10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1B658F" w14:textId="77777777" w:rsidR="00CF2B9F" w:rsidRPr="0092588A" w:rsidRDefault="00CF2B9F" w:rsidP="00A87D39">
            <w:pPr>
              <w:jc w:val="center"/>
              <w:rPr>
                <w:rFonts w:eastAsia="TimesNewRomanPS-BoldMT"/>
                <w:b/>
                <w:color w:val="000000"/>
                <w:sz w:val="22"/>
              </w:rPr>
            </w:pPr>
            <w:r w:rsidRPr="0092588A">
              <w:rPr>
                <w:rFonts w:eastAsia="TimesNewRomanPS-BoldMT"/>
                <w:b/>
                <w:color w:val="000000"/>
                <w:sz w:val="22"/>
              </w:rPr>
              <w:t>TL</w:t>
            </w:r>
          </w:p>
        </w:tc>
        <w:tc>
          <w:tcPr>
            <w:tcW w:w="6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13E9A6" w14:textId="77777777" w:rsidR="00CF2B9F" w:rsidRPr="0092588A" w:rsidRDefault="00CF2B9F" w:rsidP="00A87D39">
            <w:pPr>
              <w:jc w:val="center"/>
              <w:rPr>
                <w:rFonts w:eastAsia="TimesNewRomanPS-BoldMT"/>
                <w:b/>
                <w:color w:val="000000"/>
                <w:sz w:val="22"/>
              </w:rPr>
            </w:pPr>
            <w:r w:rsidRPr="0092588A">
              <w:rPr>
                <w:rFonts w:eastAsia="TimesNewRomanPS-BoldMT"/>
                <w:b/>
                <w:color w:val="000000"/>
                <w:sz w:val="22"/>
              </w:rPr>
              <w:t>TN</w:t>
            </w:r>
          </w:p>
        </w:tc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F7892E" w14:textId="77777777" w:rsidR="00CF2B9F" w:rsidRPr="0092588A" w:rsidRDefault="00CF2B9F" w:rsidP="00A87D39">
            <w:pPr>
              <w:jc w:val="center"/>
              <w:rPr>
                <w:rFonts w:eastAsia="TimesNewRomanPS-BoldMT"/>
                <w:b/>
                <w:color w:val="000000"/>
                <w:sz w:val="22"/>
              </w:rPr>
            </w:pPr>
            <w:r w:rsidRPr="0092588A">
              <w:rPr>
                <w:rFonts w:eastAsia="TimesNewRomanPS-BoldMT"/>
                <w:b/>
                <w:color w:val="000000"/>
                <w:sz w:val="22"/>
              </w:rPr>
              <w:t>TL</w:t>
            </w:r>
          </w:p>
        </w:tc>
        <w:tc>
          <w:tcPr>
            <w:tcW w:w="6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56778F" w14:textId="77777777" w:rsidR="00CF2B9F" w:rsidRPr="0092588A" w:rsidRDefault="00CF2B9F" w:rsidP="00A87D39">
            <w:pPr>
              <w:jc w:val="center"/>
              <w:rPr>
                <w:rFonts w:eastAsia="TimesNewRomanPS-BoldMT"/>
                <w:b/>
                <w:color w:val="000000"/>
                <w:sz w:val="22"/>
              </w:rPr>
            </w:pPr>
            <w:r w:rsidRPr="0092588A">
              <w:rPr>
                <w:rFonts w:eastAsia="TimesNewRomanPS-BoldMT"/>
                <w:b/>
                <w:color w:val="000000"/>
                <w:sz w:val="22"/>
              </w:rPr>
              <w:t>TN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359E96" w14:textId="77777777" w:rsidR="00CF2B9F" w:rsidRPr="0092588A" w:rsidRDefault="00CF2B9F" w:rsidP="00A87D39">
            <w:pPr>
              <w:jc w:val="center"/>
              <w:rPr>
                <w:rFonts w:eastAsia="TimesNewRomanPS-BoldMT"/>
                <w:b/>
                <w:color w:val="000000"/>
                <w:sz w:val="22"/>
              </w:rPr>
            </w:pPr>
            <w:r w:rsidRPr="0092588A">
              <w:rPr>
                <w:rFonts w:eastAsia="TimesNewRomanPS-BoldMT"/>
                <w:b/>
                <w:color w:val="000000"/>
                <w:sz w:val="22"/>
              </w:rPr>
              <w:t>TL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11C113" w14:textId="77777777" w:rsidR="00CF2B9F" w:rsidRPr="0092588A" w:rsidRDefault="00CF2B9F" w:rsidP="00A87D39">
            <w:pPr>
              <w:jc w:val="center"/>
              <w:rPr>
                <w:b/>
                <w:bCs/>
                <w:color w:val="000000"/>
                <w:sz w:val="22"/>
                <w:lang w:val="sv-SE"/>
              </w:rPr>
            </w:pPr>
            <w:r w:rsidRPr="0092588A">
              <w:rPr>
                <w:b/>
                <w:bCs/>
                <w:color w:val="000000"/>
                <w:sz w:val="22"/>
                <w:lang w:val="sv-SE"/>
              </w:rPr>
              <w:t>TN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28D4E9" w14:textId="77777777" w:rsidR="00CF2B9F" w:rsidRPr="0092588A" w:rsidRDefault="00CF2B9F" w:rsidP="00A87D39">
            <w:pPr>
              <w:jc w:val="center"/>
              <w:rPr>
                <w:b/>
                <w:bCs/>
                <w:color w:val="000000"/>
                <w:sz w:val="22"/>
                <w:lang w:val="sv-SE"/>
              </w:rPr>
            </w:pPr>
            <w:r w:rsidRPr="0092588A">
              <w:rPr>
                <w:b/>
                <w:bCs/>
                <w:color w:val="000000"/>
                <w:sz w:val="22"/>
                <w:lang w:val="sv-SE"/>
              </w:rPr>
              <w:t>TL</w:t>
            </w:r>
          </w:p>
        </w:tc>
      </w:tr>
      <w:tr w:rsidR="00E22C51" w:rsidRPr="00CF2B9F" w14:paraId="5D39B276" w14:textId="77777777" w:rsidTr="0092588A">
        <w:trPr>
          <w:trHeight w:val="653"/>
        </w:trPr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61FB7995" w14:textId="77777777" w:rsidR="00E22C51" w:rsidRPr="00831FC1" w:rsidRDefault="00E22C51" w:rsidP="00543688">
            <w:pPr>
              <w:jc w:val="center"/>
              <w:rPr>
                <w:b/>
                <w:sz w:val="24"/>
                <w:szCs w:val="24"/>
              </w:rPr>
            </w:pPr>
            <w:r w:rsidRPr="00831FC1">
              <w:rPr>
                <w:b/>
                <w:sz w:val="24"/>
                <w:szCs w:val="24"/>
              </w:rPr>
              <w:t>1. Thống kê.</w:t>
            </w:r>
          </w:p>
        </w:tc>
        <w:tc>
          <w:tcPr>
            <w:tcW w:w="2026" w:type="dxa"/>
            <w:gridSpan w:val="4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0774382D" w14:textId="77777777" w:rsidR="00E22C51" w:rsidRPr="00831FC1" w:rsidRDefault="00E22C51" w:rsidP="00543688">
            <w:pPr>
              <w:rPr>
                <w:sz w:val="24"/>
                <w:szCs w:val="24"/>
              </w:rPr>
            </w:pPr>
            <w:r w:rsidRPr="00831FC1">
              <w:rPr>
                <w:sz w:val="24"/>
                <w:szCs w:val="24"/>
              </w:rPr>
              <w:t>- Biết được vấn đề hay hiện tượng mà người điều tra quan tâm, tìm hiểu.</w:t>
            </w:r>
          </w:p>
        </w:tc>
        <w:tc>
          <w:tcPr>
            <w:tcW w:w="2033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FFFFFF"/>
          </w:tcPr>
          <w:p w14:paraId="109BD12B" w14:textId="77777777" w:rsidR="00E22C51" w:rsidRPr="00831FC1" w:rsidRDefault="00E22C51" w:rsidP="00543688">
            <w:pPr>
              <w:rPr>
                <w:sz w:val="24"/>
                <w:szCs w:val="24"/>
              </w:rPr>
            </w:pPr>
            <w:r w:rsidRPr="00831FC1">
              <w:rPr>
                <w:sz w:val="24"/>
                <w:szCs w:val="24"/>
              </w:rPr>
              <w:t xml:space="preserve">- Lập được bảng tần số dạng ngang và dạng dọc. </w:t>
            </w:r>
          </w:p>
          <w:p w14:paraId="44B428A6" w14:textId="77777777" w:rsidR="00E22C51" w:rsidRDefault="00E22C51" w:rsidP="00E22C51">
            <w:pPr>
              <w:rPr>
                <w:sz w:val="24"/>
                <w:szCs w:val="24"/>
              </w:rPr>
            </w:pPr>
            <w:r w:rsidRPr="00831FC1">
              <w:rPr>
                <w:sz w:val="24"/>
                <w:szCs w:val="24"/>
              </w:rPr>
              <w:t xml:space="preserve">- Tìm mốt của dấu hiệu. </w:t>
            </w:r>
          </w:p>
          <w:p w14:paraId="4E8853D4" w14:textId="77777777" w:rsidR="00E22C51" w:rsidRPr="00831FC1" w:rsidRDefault="00E22C51" w:rsidP="00E22C51">
            <w:pPr>
              <w:rPr>
                <w:sz w:val="24"/>
                <w:szCs w:val="24"/>
              </w:rPr>
            </w:pPr>
            <w:r w:rsidRPr="00831FC1">
              <w:rPr>
                <w:sz w:val="24"/>
                <w:szCs w:val="24"/>
              </w:rPr>
              <w:t>- Tính sốTBC.</w:t>
            </w:r>
          </w:p>
          <w:p w14:paraId="5F04B897" w14:textId="77777777" w:rsidR="00E22C51" w:rsidRPr="00831FC1" w:rsidRDefault="00E22C51" w:rsidP="00E22C51">
            <w:pPr>
              <w:rPr>
                <w:sz w:val="24"/>
                <w:szCs w:val="24"/>
              </w:rPr>
            </w:pPr>
          </w:p>
        </w:tc>
        <w:tc>
          <w:tcPr>
            <w:tcW w:w="1713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532A6B1F" w14:textId="77777777" w:rsidR="00E22C51" w:rsidRPr="00831FC1" w:rsidRDefault="006B38E1" w:rsidP="00543688">
            <w:pPr>
              <w:rPr>
                <w:sz w:val="24"/>
                <w:szCs w:val="24"/>
              </w:rPr>
            </w:pPr>
            <w:r w:rsidRPr="00831FC1">
              <w:rPr>
                <w:sz w:val="24"/>
                <w:szCs w:val="24"/>
              </w:rPr>
              <w:t>- Vẽ biểu đồ đoạn thẳng.</w:t>
            </w:r>
          </w:p>
        </w:tc>
        <w:tc>
          <w:tcPr>
            <w:tcW w:w="1319" w:type="dxa"/>
            <w:gridSpan w:val="4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1D5C5E2E" w14:textId="77777777" w:rsidR="00E22C51" w:rsidRPr="00D41486" w:rsidRDefault="00E22C51" w:rsidP="00A87D39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 xml:space="preserve">      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7B95BCFC" w14:textId="77777777" w:rsidR="00E22C51" w:rsidRPr="00D41486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3A800B2E" w14:textId="77777777" w:rsidR="00E22C51" w:rsidRPr="00D41486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</w:p>
        </w:tc>
      </w:tr>
      <w:tr w:rsidR="00E22C51" w14:paraId="0E8DA58A" w14:textId="77777777" w:rsidTr="0092588A">
        <w:trPr>
          <w:trHeight w:val="946"/>
        </w:trPr>
        <w:tc>
          <w:tcPr>
            <w:tcW w:w="180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802F0A" w14:textId="77777777" w:rsidR="00E22C51" w:rsidRDefault="00E22C51" w:rsidP="00A87D39">
            <w:pP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 xml:space="preserve">Số câu </w:t>
            </w:r>
          </w:p>
          <w:p w14:paraId="159941C4" w14:textId="77777777" w:rsidR="00E22C51" w:rsidRDefault="00E22C51" w:rsidP="00A87D39">
            <w:pP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 xml:space="preserve">Số điểm </w:t>
            </w:r>
          </w:p>
        </w:tc>
        <w:tc>
          <w:tcPr>
            <w:tcW w:w="935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CB959" w14:textId="77777777" w:rsidR="006B38E1" w:rsidRDefault="006B38E1" w:rsidP="006B38E1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D41486">
              <w:rPr>
                <w:bCs/>
                <w:sz w:val="24"/>
                <w:szCs w:val="24"/>
                <w:lang w:val="sv-SE"/>
              </w:rPr>
              <w:t>2</w:t>
            </w:r>
          </w:p>
          <w:p w14:paraId="52DF4733" w14:textId="77777777" w:rsidR="006B38E1" w:rsidRDefault="006B38E1" w:rsidP="006B38E1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0,4</w:t>
            </w:r>
          </w:p>
          <w:p w14:paraId="5ABB4E63" w14:textId="77777777" w:rsidR="00E22C51" w:rsidRPr="00D41486" w:rsidRDefault="006B38E1" w:rsidP="006B38E1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4%</w:t>
            </w:r>
          </w:p>
        </w:tc>
        <w:tc>
          <w:tcPr>
            <w:tcW w:w="1091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BB0427" w14:textId="77777777" w:rsidR="0092588A" w:rsidRDefault="0092588A" w:rsidP="0092588A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3</w:t>
            </w:r>
          </w:p>
          <w:p w14:paraId="479B445A" w14:textId="77777777" w:rsidR="0092588A" w:rsidRDefault="0092588A" w:rsidP="0092588A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1,5</w:t>
            </w:r>
          </w:p>
          <w:p w14:paraId="2A9A1806" w14:textId="77777777" w:rsidR="00E22C51" w:rsidRPr="00D41486" w:rsidRDefault="0092588A" w:rsidP="0092588A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15%</w:t>
            </w:r>
          </w:p>
        </w:tc>
        <w:tc>
          <w:tcPr>
            <w:tcW w:w="102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986429" w14:textId="77777777" w:rsidR="00B6378F" w:rsidRDefault="00B6378F" w:rsidP="00B6378F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D41486">
              <w:rPr>
                <w:bCs/>
                <w:sz w:val="24"/>
                <w:szCs w:val="24"/>
                <w:lang w:val="sv-SE"/>
              </w:rPr>
              <w:t>2</w:t>
            </w:r>
          </w:p>
          <w:p w14:paraId="15476BC3" w14:textId="77777777" w:rsidR="00B6378F" w:rsidRDefault="00B6378F" w:rsidP="00B6378F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0,4</w:t>
            </w:r>
          </w:p>
          <w:p w14:paraId="6FFDDCD9" w14:textId="77777777" w:rsidR="00E22C51" w:rsidRPr="00D41486" w:rsidRDefault="00B6378F" w:rsidP="00B6378F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4%</w:t>
            </w:r>
          </w:p>
        </w:tc>
        <w:tc>
          <w:tcPr>
            <w:tcW w:w="1005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0E55D5" w14:textId="77777777" w:rsidR="006B38E1" w:rsidRDefault="006B38E1" w:rsidP="006B38E1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1</w:t>
            </w:r>
          </w:p>
          <w:p w14:paraId="35FFC6E3" w14:textId="77777777" w:rsidR="006B38E1" w:rsidRDefault="006B38E1" w:rsidP="006B38E1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0,5</w:t>
            </w:r>
          </w:p>
          <w:p w14:paraId="307DCBB5" w14:textId="77777777" w:rsidR="00E22C51" w:rsidRPr="00D41486" w:rsidRDefault="006B38E1" w:rsidP="006B38E1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5%</w:t>
            </w:r>
          </w:p>
        </w:tc>
        <w:tc>
          <w:tcPr>
            <w:tcW w:w="622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FC9F0A" w14:textId="77777777" w:rsidR="00E22C51" w:rsidRPr="00D41486" w:rsidRDefault="00E22C51" w:rsidP="0092588A">
            <w:pPr>
              <w:jc w:val="center"/>
              <w:rPr>
                <w:bCs/>
                <w:sz w:val="24"/>
                <w:szCs w:val="24"/>
                <w:lang w:val="sv-SE"/>
              </w:rPr>
            </w:pPr>
          </w:p>
        </w:tc>
        <w:tc>
          <w:tcPr>
            <w:tcW w:w="109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6E3CFE" w14:textId="77777777" w:rsidR="006B38E1" w:rsidRDefault="006B38E1" w:rsidP="006B38E1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1</w:t>
            </w:r>
          </w:p>
          <w:p w14:paraId="0226A781" w14:textId="77777777" w:rsidR="006B38E1" w:rsidRDefault="006B38E1" w:rsidP="006B38E1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0,5</w:t>
            </w:r>
          </w:p>
          <w:p w14:paraId="1FF4C16E" w14:textId="77777777" w:rsidR="00E22C51" w:rsidRPr="00D41486" w:rsidRDefault="006B38E1" w:rsidP="006B38E1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5%</w:t>
            </w:r>
          </w:p>
        </w:tc>
        <w:tc>
          <w:tcPr>
            <w:tcW w:w="53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AD49F8" w14:textId="77777777" w:rsidR="00E22C51" w:rsidRPr="00D41486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</w:p>
        </w:tc>
        <w:tc>
          <w:tcPr>
            <w:tcW w:w="788" w:type="dxa"/>
            <w:gridSpan w:val="3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FB71A2" w14:textId="77777777" w:rsidR="00E22C51" w:rsidRPr="00D41486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4312B7" w14:textId="77777777" w:rsidR="00543688" w:rsidRDefault="00543688" w:rsidP="00543688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4</w:t>
            </w:r>
          </w:p>
          <w:p w14:paraId="0631DF89" w14:textId="77777777" w:rsidR="00543688" w:rsidRDefault="00543688" w:rsidP="00543688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0,8</w:t>
            </w:r>
          </w:p>
          <w:p w14:paraId="4259315C" w14:textId="77777777" w:rsidR="00E22C51" w:rsidRPr="00D41486" w:rsidRDefault="00543688" w:rsidP="00543688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8%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C75ECD" w14:textId="77777777" w:rsidR="00E22C51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5</w:t>
            </w:r>
          </w:p>
          <w:p w14:paraId="658CCA25" w14:textId="77777777" w:rsidR="00E22C51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2,5</w:t>
            </w:r>
          </w:p>
          <w:p w14:paraId="6533C807" w14:textId="77777777" w:rsidR="00E22C51" w:rsidRPr="00D41486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25%</w:t>
            </w:r>
          </w:p>
        </w:tc>
      </w:tr>
      <w:tr w:rsidR="00E22C51" w:rsidRPr="00CF2B9F" w14:paraId="207D36E4" w14:textId="77777777" w:rsidTr="0092588A"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6B144F4F" w14:textId="77777777" w:rsidR="00E22C51" w:rsidRPr="00831FC1" w:rsidRDefault="00E22C51" w:rsidP="00543688">
            <w:pPr>
              <w:jc w:val="center"/>
              <w:rPr>
                <w:b/>
                <w:sz w:val="24"/>
                <w:szCs w:val="24"/>
              </w:rPr>
            </w:pPr>
          </w:p>
          <w:p w14:paraId="0533820A" w14:textId="77777777" w:rsidR="00E22C51" w:rsidRPr="00831FC1" w:rsidRDefault="00E22C51" w:rsidP="00543688">
            <w:pPr>
              <w:jc w:val="center"/>
              <w:rPr>
                <w:b/>
                <w:sz w:val="24"/>
                <w:szCs w:val="24"/>
              </w:rPr>
            </w:pPr>
            <w:r w:rsidRPr="00831FC1">
              <w:rPr>
                <w:b/>
                <w:sz w:val="24"/>
                <w:szCs w:val="24"/>
              </w:rPr>
              <w:t>2. Biểu thức đại số.</w:t>
            </w:r>
          </w:p>
          <w:p w14:paraId="24106252" w14:textId="77777777" w:rsidR="00E22C51" w:rsidRPr="00831FC1" w:rsidRDefault="00E22C51" w:rsidP="00543688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026" w:type="dxa"/>
            <w:gridSpan w:val="4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2398AF78" w14:textId="77777777" w:rsidR="00E22C51" w:rsidRPr="0092588A" w:rsidRDefault="00AC1515" w:rsidP="00E22C51">
            <w:pPr>
              <w:rPr>
                <w:sz w:val="24"/>
                <w:szCs w:val="24"/>
              </w:rPr>
            </w:pPr>
            <w:r w:rsidRPr="0092588A">
              <w:rPr>
                <w:sz w:val="24"/>
                <w:szCs w:val="24"/>
              </w:rPr>
              <w:t>Biết thu gọn đơn thức, bậc của đơn thức,</w:t>
            </w:r>
            <w:r w:rsidR="0092588A" w:rsidRPr="00831FC1">
              <w:rPr>
                <w:sz w:val="24"/>
                <w:szCs w:val="24"/>
              </w:rPr>
              <w:t xml:space="preserve"> </w:t>
            </w:r>
            <w:r w:rsidR="0092588A">
              <w:rPr>
                <w:sz w:val="24"/>
                <w:szCs w:val="24"/>
              </w:rPr>
              <w:t xml:space="preserve"> n</w:t>
            </w:r>
            <w:r w:rsidR="0092588A" w:rsidRPr="00831FC1">
              <w:rPr>
                <w:sz w:val="24"/>
                <w:szCs w:val="24"/>
              </w:rPr>
              <w:t>hân hai đơn thứ</w:t>
            </w:r>
            <w:r w:rsidR="0092588A">
              <w:rPr>
                <w:sz w:val="24"/>
                <w:szCs w:val="24"/>
              </w:rPr>
              <w:t xml:space="preserve">c, </w:t>
            </w:r>
            <w:r w:rsidRPr="0092588A">
              <w:rPr>
                <w:sz w:val="24"/>
                <w:szCs w:val="24"/>
              </w:rPr>
              <w:t>đ</w:t>
            </w:r>
            <w:r w:rsidR="00E22C51" w:rsidRPr="0092588A">
              <w:rPr>
                <w:sz w:val="24"/>
                <w:szCs w:val="24"/>
              </w:rPr>
              <w:t>ơn thức đồng dạng</w:t>
            </w:r>
          </w:p>
          <w:p w14:paraId="3390539B" w14:textId="77777777" w:rsidR="00E22C51" w:rsidRPr="00831FC1" w:rsidRDefault="00E22C51" w:rsidP="00AC1515">
            <w:pPr>
              <w:rPr>
                <w:sz w:val="24"/>
                <w:szCs w:val="24"/>
              </w:rPr>
            </w:pPr>
          </w:p>
        </w:tc>
        <w:tc>
          <w:tcPr>
            <w:tcW w:w="2033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42E41FF3" w14:textId="77777777" w:rsidR="0092588A" w:rsidRDefault="00E22C51" w:rsidP="00543688">
            <w:pPr>
              <w:rPr>
                <w:sz w:val="24"/>
                <w:szCs w:val="24"/>
              </w:rPr>
            </w:pPr>
            <w:r w:rsidRPr="00831FC1">
              <w:rPr>
                <w:sz w:val="24"/>
                <w:szCs w:val="24"/>
              </w:rPr>
              <w:t>- Xác đị</w:t>
            </w:r>
            <w:r>
              <w:rPr>
                <w:sz w:val="24"/>
                <w:szCs w:val="24"/>
              </w:rPr>
              <w:t>nh</w:t>
            </w:r>
            <w:r w:rsidRPr="00831FC1">
              <w:rPr>
                <w:sz w:val="24"/>
                <w:szCs w:val="24"/>
              </w:rPr>
              <w:t xml:space="preserve"> đơn thức</w:t>
            </w:r>
            <w:r>
              <w:rPr>
                <w:sz w:val="24"/>
                <w:szCs w:val="24"/>
              </w:rPr>
              <w:t xml:space="preserve"> </w:t>
            </w:r>
            <w:r w:rsidRPr="00831FC1">
              <w:rPr>
                <w:sz w:val="24"/>
                <w:szCs w:val="24"/>
              </w:rPr>
              <w:t>đồng dạ</w:t>
            </w:r>
            <w:r>
              <w:rPr>
                <w:sz w:val="24"/>
                <w:szCs w:val="24"/>
              </w:rPr>
              <w:t>ng</w:t>
            </w:r>
            <w:r w:rsidRPr="00831FC1">
              <w:rPr>
                <w:sz w:val="24"/>
                <w:szCs w:val="24"/>
              </w:rPr>
              <w:t>.</w:t>
            </w:r>
            <w:r w:rsidR="0092588A" w:rsidRPr="00831FC1">
              <w:rPr>
                <w:sz w:val="24"/>
                <w:szCs w:val="24"/>
              </w:rPr>
              <w:t xml:space="preserve"> </w:t>
            </w:r>
          </w:p>
          <w:p w14:paraId="44AA816C" w14:textId="77777777" w:rsidR="00E22C51" w:rsidRPr="00831FC1" w:rsidRDefault="00E22C51" w:rsidP="00543688">
            <w:pPr>
              <w:rPr>
                <w:sz w:val="24"/>
                <w:szCs w:val="24"/>
              </w:rPr>
            </w:pPr>
          </w:p>
        </w:tc>
        <w:tc>
          <w:tcPr>
            <w:tcW w:w="1713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5C33E566" w14:textId="77777777" w:rsidR="00E22C51" w:rsidRPr="00831FC1" w:rsidRDefault="0092588A" w:rsidP="001B54AE">
            <w:pPr>
              <w:rPr>
                <w:sz w:val="24"/>
                <w:szCs w:val="24"/>
              </w:rPr>
            </w:pPr>
            <w:r w:rsidRPr="00831FC1">
              <w:rPr>
                <w:sz w:val="24"/>
                <w:szCs w:val="24"/>
              </w:rPr>
              <w:t xml:space="preserve">- </w:t>
            </w:r>
            <w:r w:rsidR="001B54AE">
              <w:rPr>
                <w:sz w:val="24"/>
                <w:szCs w:val="24"/>
              </w:rPr>
              <w:t>Tính giá trị của biểu thức</w:t>
            </w:r>
          </w:p>
        </w:tc>
        <w:tc>
          <w:tcPr>
            <w:tcW w:w="1319" w:type="dxa"/>
            <w:gridSpan w:val="4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4DF459BD" w14:textId="77777777" w:rsidR="00E22C51" w:rsidRPr="00D41486" w:rsidRDefault="0092588A" w:rsidP="00A87D39">
            <w:pPr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Tìm giá trị lớn nhất, nhỏ nhất của biểu thức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32237FC7" w14:textId="77777777" w:rsidR="00E22C51" w:rsidRPr="00D41486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16E9C026" w14:textId="77777777" w:rsidR="00E22C51" w:rsidRPr="00D41486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</w:p>
        </w:tc>
      </w:tr>
      <w:tr w:rsidR="00E22C51" w14:paraId="5AEEFB97" w14:textId="77777777" w:rsidTr="0092588A">
        <w:trPr>
          <w:trHeight w:val="908"/>
        </w:trPr>
        <w:tc>
          <w:tcPr>
            <w:tcW w:w="180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AF8E6F" w14:textId="77777777" w:rsidR="00E22C51" w:rsidRDefault="00E22C51" w:rsidP="00A87D39">
            <w:pP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 xml:space="preserve">Số câu </w:t>
            </w:r>
          </w:p>
          <w:p w14:paraId="2FF82EB6" w14:textId="77777777" w:rsidR="00E22C51" w:rsidRDefault="00E22C51" w:rsidP="00A87D39">
            <w:pP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 xml:space="preserve">Số điểm  </w:t>
            </w:r>
          </w:p>
        </w:tc>
        <w:tc>
          <w:tcPr>
            <w:tcW w:w="935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24D5A8" w14:textId="77777777" w:rsidR="006B38E1" w:rsidRDefault="006B38E1" w:rsidP="006B38E1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5</w:t>
            </w:r>
          </w:p>
          <w:p w14:paraId="23256A32" w14:textId="77777777" w:rsidR="006B38E1" w:rsidRDefault="006B38E1" w:rsidP="006B38E1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1</w:t>
            </w:r>
          </w:p>
          <w:p w14:paraId="6D67C3AC" w14:textId="77777777" w:rsidR="00E22C51" w:rsidRPr="00D41486" w:rsidRDefault="006B38E1" w:rsidP="006B38E1">
            <w:pPr>
              <w:jc w:val="center"/>
              <w:rPr>
                <w:sz w:val="24"/>
                <w:szCs w:val="24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10%</w:t>
            </w:r>
          </w:p>
        </w:tc>
        <w:tc>
          <w:tcPr>
            <w:tcW w:w="1091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CA9093" w14:textId="77777777" w:rsidR="0092588A" w:rsidRDefault="0092588A" w:rsidP="0092588A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1</w:t>
            </w:r>
          </w:p>
          <w:p w14:paraId="3619313E" w14:textId="77777777" w:rsidR="0092588A" w:rsidRDefault="0092588A" w:rsidP="0092588A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0,5</w:t>
            </w:r>
          </w:p>
          <w:p w14:paraId="7F82E931" w14:textId="77777777" w:rsidR="00E22C51" w:rsidRPr="00D41486" w:rsidRDefault="0092588A" w:rsidP="0092588A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  <w:lang w:val="sv-SE"/>
              </w:rPr>
              <w:t>5%</w:t>
            </w:r>
          </w:p>
        </w:tc>
        <w:tc>
          <w:tcPr>
            <w:tcW w:w="102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38FC8D" w14:textId="77777777" w:rsidR="00E22C51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1</w:t>
            </w:r>
          </w:p>
          <w:p w14:paraId="113DA1E4" w14:textId="77777777" w:rsidR="00E22C51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0,2</w:t>
            </w:r>
          </w:p>
          <w:p w14:paraId="04785431" w14:textId="77777777" w:rsidR="00E22C51" w:rsidRPr="00D41486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2%</w:t>
            </w:r>
          </w:p>
        </w:tc>
        <w:tc>
          <w:tcPr>
            <w:tcW w:w="1005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427D4C" w14:textId="77777777" w:rsidR="00E22C51" w:rsidRPr="00D41486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</w:p>
        </w:tc>
        <w:tc>
          <w:tcPr>
            <w:tcW w:w="622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CD8780" w14:textId="77777777" w:rsidR="00E22C51" w:rsidRPr="00D41486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</w:p>
        </w:tc>
        <w:tc>
          <w:tcPr>
            <w:tcW w:w="109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D430DD" w14:textId="77777777" w:rsidR="006B38E1" w:rsidRDefault="006B38E1" w:rsidP="006B38E1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1</w:t>
            </w:r>
          </w:p>
          <w:p w14:paraId="1E634F66" w14:textId="77777777" w:rsidR="006B38E1" w:rsidRDefault="006B38E1" w:rsidP="006B38E1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0,5</w:t>
            </w:r>
          </w:p>
          <w:p w14:paraId="62E9CFF9" w14:textId="77777777" w:rsidR="006B38E1" w:rsidRPr="006B38E1" w:rsidRDefault="006B38E1" w:rsidP="006B38E1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  <w:lang w:val="sv-SE"/>
              </w:rPr>
              <w:t>5%</w:t>
            </w:r>
          </w:p>
        </w:tc>
        <w:tc>
          <w:tcPr>
            <w:tcW w:w="621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DC6E15" w14:textId="77777777" w:rsidR="00E22C51" w:rsidRPr="00D41486" w:rsidRDefault="00E22C51" w:rsidP="00A87D39">
            <w:pPr>
              <w:jc w:val="center"/>
              <w:rPr>
                <w:bCs/>
                <w:i/>
                <w:sz w:val="24"/>
                <w:szCs w:val="24"/>
                <w:lang w:val="sv-SE"/>
              </w:rPr>
            </w:pPr>
          </w:p>
        </w:tc>
        <w:tc>
          <w:tcPr>
            <w:tcW w:w="698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77E150" w14:textId="77777777" w:rsidR="00E22C51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1</w:t>
            </w:r>
          </w:p>
          <w:p w14:paraId="770B910D" w14:textId="77777777" w:rsidR="00E22C51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0,5</w:t>
            </w:r>
          </w:p>
          <w:p w14:paraId="11C89B82" w14:textId="77777777" w:rsidR="00E22C51" w:rsidRPr="00B54543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5%</w:t>
            </w: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028066" w14:textId="77777777" w:rsidR="00E22C51" w:rsidRDefault="00543688" w:rsidP="00A87D39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6</w:t>
            </w:r>
          </w:p>
          <w:p w14:paraId="7304AF67" w14:textId="77777777" w:rsidR="00E22C51" w:rsidRDefault="00543688" w:rsidP="00A87D39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1,2</w:t>
            </w:r>
          </w:p>
          <w:p w14:paraId="15CA0745" w14:textId="77777777" w:rsidR="00E22C51" w:rsidRPr="00D41486" w:rsidRDefault="00E22C51" w:rsidP="00A87D39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6%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85977F" w14:textId="77777777" w:rsidR="00E22C51" w:rsidRDefault="001B54AE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3</w:t>
            </w:r>
          </w:p>
          <w:p w14:paraId="5A1183CE" w14:textId="77777777" w:rsidR="00E22C51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1,5</w:t>
            </w:r>
          </w:p>
          <w:p w14:paraId="6CFA572B" w14:textId="77777777" w:rsidR="00E22C51" w:rsidRPr="00D41486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15%</w:t>
            </w:r>
          </w:p>
        </w:tc>
      </w:tr>
      <w:tr w:rsidR="00AC1515" w:rsidRPr="00CF2B9F" w14:paraId="2606F0E2" w14:textId="77777777" w:rsidTr="00B6378F">
        <w:trPr>
          <w:trHeight w:val="635"/>
        </w:trPr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1D36AA26" w14:textId="77777777" w:rsidR="00AC1515" w:rsidRPr="00831FC1" w:rsidRDefault="00AC1515" w:rsidP="00543688">
            <w:pPr>
              <w:jc w:val="center"/>
              <w:rPr>
                <w:b/>
                <w:sz w:val="24"/>
                <w:szCs w:val="24"/>
              </w:rPr>
            </w:pPr>
            <w:r w:rsidRPr="00831FC1">
              <w:rPr>
                <w:b/>
                <w:sz w:val="24"/>
                <w:szCs w:val="24"/>
              </w:rPr>
              <w:t>3. Tam giác.</w:t>
            </w:r>
          </w:p>
          <w:p w14:paraId="552A228F" w14:textId="77777777" w:rsidR="00AC1515" w:rsidRPr="00831FC1" w:rsidRDefault="00AC1515" w:rsidP="00543688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026" w:type="dxa"/>
            <w:gridSpan w:val="4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FFFFFF"/>
          </w:tcPr>
          <w:p w14:paraId="4C7CAEFA" w14:textId="77777777" w:rsidR="00AC1515" w:rsidRPr="00831FC1" w:rsidRDefault="00AC1515" w:rsidP="0054368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Biết </w:t>
            </w:r>
            <w:r w:rsidRPr="00831FC1">
              <w:rPr>
                <w:sz w:val="24"/>
                <w:szCs w:val="24"/>
              </w:rPr>
              <w:t>định lí Pytago để tính độ dài cạnh</w:t>
            </w:r>
            <w:r>
              <w:rPr>
                <w:sz w:val="24"/>
                <w:szCs w:val="24"/>
              </w:rPr>
              <w:t>.</w:t>
            </w:r>
            <w:r w:rsidRPr="00831FC1">
              <w:rPr>
                <w:sz w:val="24"/>
                <w:szCs w:val="24"/>
              </w:rPr>
              <w:t xml:space="preserve"> các trường hợp bằng nhau của tam giác, tam giác vuông</w:t>
            </w:r>
          </w:p>
        </w:tc>
        <w:tc>
          <w:tcPr>
            <w:tcW w:w="2033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66517D4B" w14:textId="77777777" w:rsidR="00AC1515" w:rsidRDefault="00AC1515" w:rsidP="0054368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iểu</w:t>
            </w:r>
            <w:r w:rsidRPr="00831FC1">
              <w:rPr>
                <w:sz w:val="24"/>
                <w:szCs w:val="24"/>
              </w:rPr>
              <w:t xml:space="preserve">định lí Pytago đảo các trường hợp bằng nhau của tam giác, tam giác vuông </w:t>
            </w:r>
          </w:p>
          <w:p w14:paraId="5F40833B" w14:textId="77777777" w:rsidR="00AC1515" w:rsidRPr="00831FC1" w:rsidRDefault="00AC1515" w:rsidP="00543688">
            <w:pPr>
              <w:rPr>
                <w:sz w:val="24"/>
                <w:szCs w:val="24"/>
              </w:rPr>
            </w:pPr>
            <w:r w:rsidRPr="00831FC1">
              <w:rPr>
                <w:sz w:val="24"/>
                <w:szCs w:val="24"/>
              </w:rPr>
              <w:t>- Vẽ hình theo yêu cầu bài toán.</w:t>
            </w:r>
          </w:p>
          <w:p w14:paraId="48F7583B" w14:textId="77777777" w:rsidR="00AC1515" w:rsidRPr="00831FC1" w:rsidRDefault="00AC1515" w:rsidP="00543688">
            <w:pPr>
              <w:rPr>
                <w:sz w:val="24"/>
                <w:szCs w:val="24"/>
              </w:rPr>
            </w:pPr>
          </w:p>
        </w:tc>
        <w:tc>
          <w:tcPr>
            <w:tcW w:w="1713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5400BB8E" w14:textId="77777777" w:rsidR="00AC1515" w:rsidRPr="00831FC1" w:rsidRDefault="00AC1515" w:rsidP="00AC1515">
            <w:pPr>
              <w:rPr>
                <w:sz w:val="24"/>
                <w:szCs w:val="24"/>
              </w:rPr>
            </w:pPr>
            <w:r w:rsidRPr="00831FC1">
              <w:rPr>
                <w:sz w:val="24"/>
                <w:szCs w:val="24"/>
              </w:rPr>
              <w:t>- Vận dụng</w:t>
            </w:r>
            <w:r w:rsidR="0092588A">
              <w:rPr>
                <w:sz w:val="24"/>
                <w:szCs w:val="24"/>
              </w:rPr>
              <w:t xml:space="preserve"> </w:t>
            </w:r>
            <w:r w:rsidRPr="00831FC1">
              <w:rPr>
                <w:sz w:val="24"/>
                <w:szCs w:val="24"/>
              </w:rPr>
              <w:t>chứng minh hai tam giác bằng nhau suy ra các cạ</w:t>
            </w:r>
            <w:r>
              <w:rPr>
                <w:sz w:val="24"/>
                <w:szCs w:val="24"/>
              </w:rPr>
              <w:t>nh</w:t>
            </w:r>
            <w:r w:rsidRPr="00831FC1">
              <w:rPr>
                <w:sz w:val="24"/>
                <w:szCs w:val="24"/>
              </w:rPr>
              <w:t>, các góc tương ứng bằ</w:t>
            </w:r>
            <w:r w:rsidR="0092588A">
              <w:rPr>
                <w:sz w:val="24"/>
                <w:szCs w:val="24"/>
              </w:rPr>
              <w:t xml:space="preserve">ng nhau; </w:t>
            </w:r>
            <w:r>
              <w:rPr>
                <w:sz w:val="24"/>
                <w:szCs w:val="24"/>
              </w:rPr>
              <w:t>chứng minh song song</w:t>
            </w:r>
            <w:r w:rsidR="0092588A">
              <w:rPr>
                <w:sz w:val="24"/>
                <w:szCs w:val="24"/>
              </w:rPr>
              <w:t xml:space="preserve">, vuông góc, </w:t>
            </w:r>
            <w:r w:rsidRPr="00831FC1">
              <w:rPr>
                <w:sz w:val="24"/>
                <w:szCs w:val="24"/>
              </w:rPr>
              <w:t>tam giác cân</w:t>
            </w:r>
            <w:r w:rsidR="0092588A">
              <w:rPr>
                <w:sz w:val="24"/>
                <w:szCs w:val="24"/>
              </w:rPr>
              <w:t>…</w:t>
            </w:r>
          </w:p>
        </w:tc>
        <w:tc>
          <w:tcPr>
            <w:tcW w:w="1319" w:type="dxa"/>
            <w:gridSpan w:val="4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3B28148C" w14:textId="77777777" w:rsidR="00AC1515" w:rsidRPr="00831FC1" w:rsidRDefault="006B38E1" w:rsidP="006B38E1">
            <w:pPr>
              <w:rPr>
                <w:sz w:val="24"/>
                <w:szCs w:val="24"/>
              </w:rPr>
            </w:pPr>
            <w:r w:rsidRPr="00831FC1">
              <w:rPr>
                <w:sz w:val="24"/>
                <w:szCs w:val="24"/>
              </w:rPr>
              <w:t>- Vận dụng</w:t>
            </w:r>
            <w:r>
              <w:rPr>
                <w:sz w:val="24"/>
                <w:szCs w:val="24"/>
              </w:rPr>
              <w:t xml:space="preserve"> </w:t>
            </w:r>
            <w:r w:rsidRPr="00831FC1">
              <w:rPr>
                <w:sz w:val="24"/>
                <w:szCs w:val="24"/>
              </w:rPr>
              <w:t xml:space="preserve">chứng minh hai tam giác bằng nhau </w:t>
            </w:r>
            <w:r>
              <w:rPr>
                <w:sz w:val="24"/>
                <w:szCs w:val="24"/>
              </w:rPr>
              <w:t>để chứng minh song song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0BA91029" w14:textId="77777777" w:rsidR="00AC1515" w:rsidRPr="00831FC1" w:rsidRDefault="00AC1515" w:rsidP="00543688">
            <w:pPr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6FDDAB71" w14:textId="77777777" w:rsidR="00AC1515" w:rsidRPr="00D41486" w:rsidRDefault="00AC1515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</w:p>
        </w:tc>
      </w:tr>
      <w:tr w:rsidR="00E22C51" w:rsidRPr="00DB098C" w14:paraId="6460DDF1" w14:textId="77777777" w:rsidTr="00B6378F">
        <w:trPr>
          <w:trHeight w:val="90"/>
        </w:trPr>
        <w:tc>
          <w:tcPr>
            <w:tcW w:w="180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53D80E" w14:textId="77777777" w:rsidR="00E22C51" w:rsidRDefault="00E22C51" w:rsidP="00A87D39">
            <w:pP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 xml:space="preserve">Số câu </w:t>
            </w:r>
          </w:p>
          <w:p w14:paraId="729475A3" w14:textId="77777777" w:rsidR="00E22C51" w:rsidRDefault="00E22C51" w:rsidP="00A87D39">
            <w:pP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 xml:space="preserve">Số điểm  </w:t>
            </w:r>
          </w:p>
          <w:p w14:paraId="4471E56D" w14:textId="77777777" w:rsidR="00E22C51" w:rsidRDefault="00E22C51" w:rsidP="00A87D39">
            <w:pP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935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7B6023" w14:textId="77777777" w:rsidR="0092588A" w:rsidRDefault="0092588A" w:rsidP="0092588A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3</w:t>
            </w:r>
          </w:p>
          <w:p w14:paraId="7823FAE0" w14:textId="77777777" w:rsidR="0092588A" w:rsidRDefault="0092588A" w:rsidP="0092588A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0,6</w:t>
            </w:r>
          </w:p>
          <w:p w14:paraId="175C4D40" w14:textId="77777777" w:rsidR="00E22C51" w:rsidRPr="006B38E1" w:rsidRDefault="0092588A" w:rsidP="006B38E1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6%</w:t>
            </w:r>
          </w:p>
        </w:tc>
        <w:tc>
          <w:tcPr>
            <w:tcW w:w="1091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0C5D0D" w14:textId="77777777" w:rsidR="00E22C51" w:rsidRPr="00D41486" w:rsidRDefault="00E22C51" w:rsidP="00A87D39">
            <w:pPr>
              <w:jc w:val="center"/>
              <w:rPr>
                <w:rFonts w:eastAsia="TimesNewRomanPS-BoldMT"/>
                <w:i/>
                <w:sz w:val="24"/>
                <w:szCs w:val="24"/>
                <w:lang w:val="sv-SE"/>
              </w:rPr>
            </w:pPr>
          </w:p>
        </w:tc>
        <w:tc>
          <w:tcPr>
            <w:tcW w:w="1043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5A9C88" w14:textId="77777777" w:rsidR="0092588A" w:rsidRDefault="0092588A" w:rsidP="0092588A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D41486">
              <w:rPr>
                <w:bCs/>
                <w:sz w:val="24"/>
                <w:szCs w:val="24"/>
                <w:lang w:val="sv-SE"/>
              </w:rPr>
              <w:t>2</w:t>
            </w:r>
          </w:p>
          <w:p w14:paraId="1333DAF6" w14:textId="77777777" w:rsidR="0092588A" w:rsidRDefault="0092588A" w:rsidP="0092588A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0,4</w:t>
            </w:r>
          </w:p>
          <w:p w14:paraId="4763C2C5" w14:textId="77777777" w:rsidR="00E22C51" w:rsidRPr="00D41486" w:rsidRDefault="0092588A" w:rsidP="0092588A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4%</w:t>
            </w:r>
          </w:p>
        </w:tc>
        <w:tc>
          <w:tcPr>
            <w:tcW w:w="99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33CA45" w14:textId="77777777" w:rsidR="0092588A" w:rsidRDefault="0092588A" w:rsidP="0092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14:paraId="32E39694" w14:textId="77777777" w:rsidR="0092588A" w:rsidRDefault="0092588A" w:rsidP="0092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6B38E1">
              <w:rPr>
                <w:sz w:val="24"/>
                <w:szCs w:val="24"/>
              </w:rPr>
              <w:t>,5</w:t>
            </w:r>
          </w:p>
          <w:p w14:paraId="6014799D" w14:textId="77777777" w:rsidR="00E22C51" w:rsidRPr="00D41486" w:rsidRDefault="006B38E1" w:rsidP="0092588A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sz w:val="24"/>
                <w:szCs w:val="24"/>
              </w:rPr>
              <w:t>15</w:t>
            </w:r>
            <w:r w:rsidR="0092588A">
              <w:rPr>
                <w:sz w:val="24"/>
                <w:szCs w:val="24"/>
              </w:rPr>
              <w:t>%</w:t>
            </w:r>
          </w:p>
        </w:tc>
        <w:tc>
          <w:tcPr>
            <w:tcW w:w="54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8A71AD" w14:textId="77777777" w:rsidR="00E22C51" w:rsidRPr="00D41486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</w:p>
        </w:tc>
        <w:tc>
          <w:tcPr>
            <w:tcW w:w="1170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37B411" w14:textId="77777777" w:rsidR="006B38E1" w:rsidRDefault="006B38E1" w:rsidP="006B38E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14:paraId="1203CF30" w14:textId="77777777" w:rsidR="006B38E1" w:rsidRDefault="006B38E1" w:rsidP="006B38E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14:paraId="37302434" w14:textId="77777777" w:rsidR="00E22C51" w:rsidRPr="00D41486" w:rsidRDefault="006B38E1" w:rsidP="006B38E1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sz w:val="24"/>
                <w:szCs w:val="24"/>
              </w:rPr>
              <w:t>10%</w:t>
            </w:r>
          </w:p>
        </w:tc>
        <w:tc>
          <w:tcPr>
            <w:tcW w:w="53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E9A878" w14:textId="77777777" w:rsidR="00E22C51" w:rsidRPr="00D41486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</w:p>
        </w:tc>
        <w:tc>
          <w:tcPr>
            <w:tcW w:w="788" w:type="dxa"/>
            <w:gridSpan w:val="3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F0EBAB" w14:textId="77777777" w:rsidR="00543688" w:rsidRDefault="00543688" w:rsidP="00543688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1</w:t>
            </w:r>
          </w:p>
          <w:p w14:paraId="478DE46D" w14:textId="77777777" w:rsidR="00543688" w:rsidRDefault="00543688" w:rsidP="00543688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0,5</w:t>
            </w:r>
          </w:p>
          <w:p w14:paraId="2980F341" w14:textId="77777777" w:rsidR="00E22C51" w:rsidRPr="00D41486" w:rsidRDefault="00543688" w:rsidP="00543688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5%</w:t>
            </w: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00CD4B" w14:textId="77777777" w:rsidR="00543688" w:rsidRDefault="00543688" w:rsidP="00543688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5</w:t>
            </w:r>
          </w:p>
          <w:p w14:paraId="60D0976D" w14:textId="77777777" w:rsidR="00543688" w:rsidRDefault="00543688" w:rsidP="00543688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1</w:t>
            </w:r>
          </w:p>
          <w:p w14:paraId="3D4E20FE" w14:textId="77777777" w:rsidR="00E22C51" w:rsidRPr="00D41486" w:rsidRDefault="00543688" w:rsidP="00543688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10%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54756E" w14:textId="77777777" w:rsidR="00543688" w:rsidRDefault="00543688" w:rsidP="0054368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  <w:p w14:paraId="3829EFE7" w14:textId="77777777" w:rsidR="00543688" w:rsidRDefault="00543688" w:rsidP="0054368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0</w:t>
            </w:r>
          </w:p>
          <w:p w14:paraId="3BE53CF9" w14:textId="77777777" w:rsidR="00E22C51" w:rsidRPr="00D41486" w:rsidRDefault="00543688" w:rsidP="00543688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sz w:val="24"/>
                <w:szCs w:val="24"/>
              </w:rPr>
              <w:t>25%</w:t>
            </w:r>
          </w:p>
        </w:tc>
      </w:tr>
      <w:tr w:rsidR="00E22C51" w14:paraId="49DC9AA1" w14:textId="77777777" w:rsidTr="00B6378F">
        <w:trPr>
          <w:trHeight w:val="331"/>
        </w:trPr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2F5D4F" w14:textId="77777777" w:rsidR="00E22C51" w:rsidRDefault="00E22C51" w:rsidP="00A87D39">
            <w:pP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 xml:space="preserve">Tổng số câu </w:t>
            </w:r>
          </w:p>
          <w:p w14:paraId="7B1B9C14" w14:textId="77777777" w:rsidR="00E22C51" w:rsidRDefault="00E22C51" w:rsidP="00A87D39">
            <w:pP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>Tổng số điểm</w:t>
            </w:r>
          </w:p>
          <w:p w14:paraId="6D3F992F" w14:textId="77777777" w:rsidR="00E22C51" w:rsidRDefault="00E22C51" w:rsidP="00A87D39">
            <w:pP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b/>
                <w:i/>
                <w:color w:val="000000"/>
                <w:sz w:val="24"/>
                <w:szCs w:val="24"/>
                <w:lang w:val="sv-SE"/>
              </w:rPr>
              <w:t>Tỉ lệ %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E48BE6" w14:textId="77777777" w:rsidR="00E22C51" w:rsidRDefault="00E22C51" w:rsidP="00A87D39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10</w:t>
            </w:r>
          </w:p>
          <w:p w14:paraId="49D7B8B7" w14:textId="77777777" w:rsidR="00E22C51" w:rsidRDefault="00E22C51" w:rsidP="00A87D39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2</w:t>
            </w:r>
          </w:p>
          <w:p w14:paraId="73D62D3A" w14:textId="77777777" w:rsidR="00E22C51" w:rsidRPr="00D41486" w:rsidRDefault="00E22C51" w:rsidP="00A87D39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20%</w:t>
            </w:r>
          </w:p>
        </w:tc>
        <w:tc>
          <w:tcPr>
            <w:tcW w:w="111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9207B9" w14:textId="77777777" w:rsidR="00E22C51" w:rsidRDefault="00543688" w:rsidP="00A87D39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4</w:t>
            </w:r>
          </w:p>
          <w:p w14:paraId="4F3F3593" w14:textId="77777777" w:rsidR="00E22C51" w:rsidRDefault="00E22C51" w:rsidP="00A87D39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2</w:t>
            </w:r>
          </w:p>
          <w:p w14:paraId="46F71B7F" w14:textId="77777777" w:rsidR="00E22C51" w:rsidRPr="00D41486" w:rsidRDefault="00E22C51" w:rsidP="00A87D39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20%</w:t>
            </w:r>
          </w:p>
        </w:tc>
        <w:tc>
          <w:tcPr>
            <w:tcW w:w="10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E6C1D6" w14:textId="77777777" w:rsidR="00E22C51" w:rsidRDefault="00E22C51" w:rsidP="00A87D39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5</w:t>
            </w:r>
          </w:p>
          <w:p w14:paraId="7FA6FB64" w14:textId="77777777" w:rsidR="00E22C51" w:rsidRDefault="00E22C51" w:rsidP="00A87D39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1</w:t>
            </w:r>
          </w:p>
          <w:p w14:paraId="44072490" w14:textId="77777777" w:rsidR="00E22C51" w:rsidRPr="00D41486" w:rsidRDefault="00E22C51" w:rsidP="00A87D39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10%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127E41" w14:textId="77777777" w:rsidR="00E22C51" w:rsidRDefault="00543688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2</w:t>
            </w:r>
          </w:p>
          <w:p w14:paraId="1D826A91" w14:textId="77777777" w:rsidR="00E22C51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2</w:t>
            </w:r>
          </w:p>
          <w:p w14:paraId="2F3F062F" w14:textId="77777777" w:rsidR="00E22C51" w:rsidRPr="00D41486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20%</w:t>
            </w:r>
          </w:p>
        </w:tc>
        <w:tc>
          <w:tcPr>
            <w:tcW w:w="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DCF3D2" w14:textId="77777777" w:rsidR="00E22C51" w:rsidRDefault="00E22C51" w:rsidP="00A87D39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</w:p>
          <w:p w14:paraId="7A828259" w14:textId="77777777" w:rsidR="00E22C51" w:rsidRPr="00D41486" w:rsidRDefault="00E22C51" w:rsidP="00A87D39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</w:p>
        </w:tc>
        <w:tc>
          <w:tcPr>
            <w:tcW w:w="11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CF7FF9" w14:textId="77777777" w:rsidR="00E22C51" w:rsidRDefault="00543688" w:rsidP="00A87D39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3</w:t>
            </w:r>
          </w:p>
          <w:p w14:paraId="626D662C" w14:textId="77777777" w:rsidR="00E22C51" w:rsidRDefault="00E22C51" w:rsidP="00A87D39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2</w:t>
            </w:r>
          </w:p>
          <w:p w14:paraId="19F5836C" w14:textId="77777777" w:rsidR="00E22C51" w:rsidRPr="00D41486" w:rsidRDefault="00E22C51" w:rsidP="00A87D39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20%</w:t>
            </w:r>
          </w:p>
        </w:tc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BF8D1D" w14:textId="77777777" w:rsidR="00E22C51" w:rsidRPr="00D41486" w:rsidRDefault="00E22C51" w:rsidP="00A87D39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</w:p>
        </w:tc>
        <w:tc>
          <w:tcPr>
            <w:tcW w:w="7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958B4C" w14:textId="77777777" w:rsidR="00E22C51" w:rsidRDefault="00E22C51" w:rsidP="00A87D39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2</w:t>
            </w:r>
          </w:p>
          <w:p w14:paraId="010D9C88" w14:textId="77777777" w:rsidR="00E22C51" w:rsidRDefault="00E22C51" w:rsidP="00A87D39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1</w:t>
            </w:r>
          </w:p>
          <w:p w14:paraId="023AD08C" w14:textId="77777777" w:rsidR="00E22C51" w:rsidRPr="00D41486" w:rsidRDefault="00E22C51" w:rsidP="00A87D39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10%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5F34BF" w14:textId="77777777" w:rsidR="00E22C51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15</w:t>
            </w:r>
          </w:p>
          <w:p w14:paraId="507756F7" w14:textId="77777777" w:rsidR="00E22C51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3</w:t>
            </w:r>
          </w:p>
          <w:p w14:paraId="0D502F8B" w14:textId="77777777" w:rsidR="00E22C51" w:rsidRPr="00D41486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30%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3C8F35" w14:textId="77777777" w:rsidR="00E22C51" w:rsidRDefault="001B54AE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5</w:t>
            </w:r>
          </w:p>
          <w:p w14:paraId="264EC86F" w14:textId="77777777" w:rsidR="00E22C51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7</w:t>
            </w:r>
          </w:p>
          <w:p w14:paraId="376C1E8B" w14:textId="77777777" w:rsidR="00E22C51" w:rsidRPr="00D41486" w:rsidRDefault="00E22C51" w:rsidP="00A87D39">
            <w:pPr>
              <w:jc w:val="center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70%</w:t>
            </w:r>
          </w:p>
        </w:tc>
      </w:tr>
    </w:tbl>
    <w:p w14:paraId="2F24EE0D" w14:textId="77777777" w:rsidR="00B6378F" w:rsidRDefault="00B6378F"/>
    <w:p w14:paraId="36CD4137" w14:textId="77777777" w:rsidR="00886BD8" w:rsidRDefault="00886BD8"/>
    <w:p w14:paraId="7B4BA24F" w14:textId="77777777" w:rsidR="00886BD8" w:rsidRDefault="00886BD8"/>
    <w:p w14:paraId="1F9EADE8" w14:textId="77777777" w:rsidR="00886BD8" w:rsidRDefault="00886BD8"/>
    <w:p w14:paraId="258264D7" w14:textId="77777777" w:rsidR="00CF2B9F" w:rsidRPr="00543688" w:rsidRDefault="00B6378F">
      <w:pPr>
        <w:rPr>
          <w:sz w:val="26"/>
          <w:szCs w:val="26"/>
        </w:rPr>
      </w:pPr>
      <w:r w:rsidRPr="00543688">
        <w:rPr>
          <w:sz w:val="26"/>
          <w:szCs w:val="26"/>
        </w:rPr>
        <w:lastRenderedPageBreak/>
        <w:t>B</w:t>
      </w:r>
      <w:r w:rsidR="002A4EA3" w:rsidRPr="00543688">
        <w:rPr>
          <w:sz w:val="26"/>
          <w:szCs w:val="26"/>
        </w:rPr>
        <w:t xml:space="preserve">. </w:t>
      </w:r>
      <w:r w:rsidR="00843DA9" w:rsidRPr="00543688">
        <w:rPr>
          <w:sz w:val="26"/>
          <w:szCs w:val="26"/>
        </w:rPr>
        <w:t>ĐỀ</w:t>
      </w:r>
      <w:r w:rsidR="006C22DE" w:rsidRPr="00543688">
        <w:rPr>
          <w:sz w:val="26"/>
          <w:szCs w:val="26"/>
        </w:rPr>
        <w:t xml:space="preserve"> BÀI</w:t>
      </w:r>
      <w:r w:rsidR="00843DA9" w:rsidRPr="00543688">
        <w:rPr>
          <w:sz w:val="26"/>
          <w:szCs w:val="26"/>
        </w:rPr>
        <w:t>:</w:t>
      </w:r>
    </w:p>
    <w:p w14:paraId="1663517E" w14:textId="77777777" w:rsidR="00843DA9" w:rsidRPr="00543688" w:rsidRDefault="00843DA9">
      <w:pPr>
        <w:rPr>
          <w:sz w:val="26"/>
          <w:szCs w:val="26"/>
        </w:rPr>
      </w:pPr>
      <w:r w:rsidRPr="00543688">
        <w:rPr>
          <w:b/>
          <w:sz w:val="26"/>
          <w:szCs w:val="26"/>
        </w:rPr>
        <w:t>Phần I/ Trắc nghiệm:</w:t>
      </w:r>
      <w:r w:rsidR="001A4998" w:rsidRPr="00543688">
        <w:rPr>
          <w:b/>
          <w:sz w:val="26"/>
          <w:szCs w:val="26"/>
        </w:rPr>
        <w:t>3 điểm</w:t>
      </w:r>
      <w:r w:rsidR="001A4998" w:rsidRPr="00543688">
        <w:rPr>
          <w:sz w:val="26"/>
          <w:szCs w:val="26"/>
        </w:rPr>
        <w:t xml:space="preserve"> ( khoanh vào đáp án trước câu trả lời đúng)</w:t>
      </w:r>
    </w:p>
    <w:p w14:paraId="7B3A09E3" w14:textId="77777777" w:rsidR="00901772" w:rsidRPr="00151B31" w:rsidRDefault="00901772" w:rsidP="00901772">
      <w:pPr>
        <w:rPr>
          <w:szCs w:val="28"/>
        </w:rPr>
      </w:pPr>
      <w:r w:rsidRPr="00151B31">
        <w:rPr>
          <w:szCs w:val="28"/>
        </w:rPr>
        <w:t>Dùng bảng sau đề trả lời các câu từ 1 đến 5</w:t>
      </w:r>
    </w:p>
    <w:p w14:paraId="7C9A55BA" w14:textId="77777777" w:rsidR="00901772" w:rsidRPr="00EF2290" w:rsidRDefault="00901772" w:rsidP="00901772">
      <w:pPr>
        <w:rPr>
          <w:szCs w:val="28"/>
        </w:rPr>
      </w:pPr>
      <w:r w:rsidRPr="006E0097">
        <w:rPr>
          <w:color w:val="000000"/>
          <w:szCs w:val="28"/>
        </w:rPr>
        <w:t>Theo dõi thời gian làm 1 bài toán ( tính bằng phút ) của 40 HS,  thầy giáo lập được bảng sau :</w:t>
      </w:r>
    </w:p>
    <w:tbl>
      <w:tblPr>
        <w:tblW w:w="9308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6"/>
        <w:gridCol w:w="662"/>
        <w:gridCol w:w="662"/>
        <w:gridCol w:w="662"/>
        <w:gridCol w:w="662"/>
        <w:gridCol w:w="662"/>
        <w:gridCol w:w="662"/>
        <w:gridCol w:w="684"/>
        <w:gridCol w:w="684"/>
        <w:gridCol w:w="684"/>
        <w:gridCol w:w="1068"/>
      </w:tblGrid>
      <w:tr w:rsidR="00901772" w:rsidRPr="006E0097" w14:paraId="4BA74FEC" w14:textId="77777777" w:rsidTr="00BB6C50">
        <w:tc>
          <w:tcPr>
            <w:tcW w:w="2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D7C1F9" w14:textId="77777777" w:rsidR="00901772" w:rsidRPr="006E0097" w:rsidRDefault="00901772" w:rsidP="00BB6C50">
            <w:pPr>
              <w:rPr>
                <w:color w:val="000000"/>
                <w:szCs w:val="28"/>
              </w:rPr>
            </w:pPr>
            <w:r w:rsidRPr="006E0097">
              <w:rPr>
                <w:color w:val="000000"/>
                <w:szCs w:val="28"/>
              </w:rPr>
              <w:t>Thời gian (x)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393B9C" w14:textId="77777777" w:rsidR="00901772" w:rsidRPr="006E0097" w:rsidRDefault="00901772" w:rsidP="00BB6C50">
            <w:pPr>
              <w:jc w:val="center"/>
              <w:rPr>
                <w:color w:val="000000"/>
                <w:szCs w:val="28"/>
              </w:rPr>
            </w:pPr>
            <w:r w:rsidRPr="006E0097">
              <w:rPr>
                <w:color w:val="000000"/>
                <w:szCs w:val="28"/>
              </w:rPr>
              <w:t>4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B09475" w14:textId="77777777" w:rsidR="00901772" w:rsidRPr="006E0097" w:rsidRDefault="00901772" w:rsidP="00BB6C50">
            <w:pPr>
              <w:jc w:val="center"/>
              <w:rPr>
                <w:color w:val="000000"/>
                <w:szCs w:val="28"/>
              </w:rPr>
            </w:pPr>
            <w:r w:rsidRPr="006E0097">
              <w:rPr>
                <w:color w:val="000000"/>
                <w:szCs w:val="28"/>
              </w:rPr>
              <w:t>5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3C1C9B" w14:textId="77777777" w:rsidR="00901772" w:rsidRPr="006E0097" w:rsidRDefault="00901772" w:rsidP="00BB6C50">
            <w:pPr>
              <w:jc w:val="center"/>
              <w:rPr>
                <w:color w:val="000000"/>
                <w:szCs w:val="28"/>
              </w:rPr>
            </w:pPr>
            <w:r w:rsidRPr="006E0097">
              <w:rPr>
                <w:color w:val="000000"/>
                <w:szCs w:val="28"/>
              </w:rPr>
              <w:t>6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222075" w14:textId="77777777" w:rsidR="00901772" w:rsidRPr="006E0097" w:rsidRDefault="00901772" w:rsidP="00BB6C50">
            <w:pPr>
              <w:jc w:val="center"/>
              <w:rPr>
                <w:color w:val="000000"/>
                <w:szCs w:val="28"/>
              </w:rPr>
            </w:pPr>
            <w:r w:rsidRPr="006E0097">
              <w:rPr>
                <w:color w:val="000000"/>
                <w:szCs w:val="28"/>
              </w:rPr>
              <w:t>7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43DA2F" w14:textId="77777777" w:rsidR="00901772" w:rsidRPr="006E0097" w:rsidRDefault="00901772" w:rsidP="00BB6C50">
            <w:pPr>
              <w:jc w:val="center"/>
              <w:rPr>
                <w:color w:val="000000"/>
                <w:szCs w:val="28"/>
              </w:rPr>
            </w:pPr>
            <w:r w:rsidRPr="006E0097">
              <w:rPr>
                <w:color w:val="000000"/>
                <w:szCs w:val="28"/>
              </w:rPr>
              <w:t>8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1600F5" w14:textId="77777777" w:rsidR="00901772" w:rsidRPr="006E0097" w:rsidRDefault="00901772" w:rsidP="00BB6C50">
            <w:pPr>
              <w:jc w:val="center"/>
              <w:rPr>
                <w:color w:val="000000"/>
                <w:szCs w:val="28"/>
              </w:rPr>
            </w:pPr>
            <w:r w:rsidRPr="006E0097">
              <w:rPr>
                <w:color w:val="000000"/>
                <w:szCs w:val="28"/>
              </w:rPr>
              <w:t>9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2FA693" w14:textId="77777777" w:rsidR="00901772" w:rsidRPr="006E0097" w:rsidRDefault="00901772" w:rsidP="00BB6C50">
            <w:pPr>
              <w:jc w:val="center"/>
              <w:rPr>
                <w:color w:val="000000"/>
                <w:szCs w:val="28"/>
              </w:rPr>
            </w:pPr>
            <w:r w:rsidRPr="006E0097">
              <w:rPr>
                <w:color w:val="000000"/>
                <w:szCs w:val="28"/>
              </w:rPr>
              <w:t>10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161AA2" w14:textId="77777777" w:rsidR="00901772" w:rsidRPr="006E0097" w:rsidRDefault="00901772" w:rsidP="00BB6C50">
            <w:pPr>
              <w:jc w:val="center"/>
              <w:rPr>
                <w:color w:val="000000"/>
                <w:szCs w:val="28"/>
              </w:rPr>
            </w:pPr>
            <w:r w:rsidRPr="006E0097">
              <w:rPr>
                <w:color w:val="000000"/>
                <w:szCs w:val="28"/>
              </w:rPr>
              <w:t>11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08B2C3" w14:textId="77777777" w:rsidR="00901772" w:rsidRPr="006E0097" w:rsidRDefault="00901772" w:rsidP="00BB6C50">
            <w:pPr>
              <w:jc w:val="center"/>
              <w:rPr>
                <w:color w:val="000000"/>
                <w:szCs w:val="28"/>
              </w:rPr>
            </w:pPr>
            <w:r w:rsidRPr="006E0097">
              <w:rPr>
                <w:color w:val="000000"/>
                <w:szCs w:val="28"/>
              </w:rPr>
              <w:t>12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BEAAB2" w14:textId="77777777" w:rsidR="00901772" w:rsidRPr="006E0097" w:rsidRDefault="00901772" w:rsidP="00BB6C50">
            <w:pPr>
              <w:jc w:val="center"/>
              <w:rPr>
                <w:color w:val="000000"/>
                <w:szCs w:val="28"/>
              </w:rPr>
            </w:pPr>
          </w:p>
        </w:tc>
      </w:tr>
      <w:tr w:rsidR="00901772" w:rsidRPr="006E0097" w14:paraId="1DF031BE" w14:textId="77777777" w:rsidTr="00BB6C50">
        <w:tc>
          <w:tcPr>
            <w:tcW w:w="2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B1E1BB" w14:textId="77777777" w:rsidR="00901772" w:rsidRPr="006E0097" w:rsidRDefault="00901772" w:rsidP="00BB6C50">
            <w:pPr>
              <w:rPr>
                <w:color w:val="000000"/>
                <w:szCs w:val="28"/>
              </w:rPr>
            </w:pPr>
            <w:r w:rsidRPr="006E0097">
              <w:rPr>
                <w:color w:val="000000"/>
                <w:szCs w:val="28"/>
              </w:rPr>
              <w:t xml:space="preserve">Tần số ( n) 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2DAA55" w14:textId="77777777" w:rsidR="00901772" w:rsidRPr="006E0097" w:rsidRDefault="00901772" w:rsidP="00BB6C50">
            <w:pPr>
              <w:jc w:val="center"/>
              <w:rPr>
                <w:color w:val="000000"/>
                <w:szCs w:val="28"/>
              </w:rPr>
            </w:pPr>
            <w:r w:rsidRPr="006E0097">
              <w:rPr>
                <w:color w:val="000000"/>
                <w:szCs w:val="28"/>
              </w:rPr>
              <w:t>6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EC7232" w14:textId="77777777" w:rsidR="00901772" w:rsidRPr="006E0097" w:rsidRDefault="00901772" w:rsidP="00BB6C50">
            <w:pPr>
              <w:jc w:val="center"/>
              <w:rPr>
                <w:color w:val="000000"/>
                <w:szCs w:val="28"/>
              </w:rPr>
            </w:pPr>
            <w:r w:rsidRPr="006E0097">
              <w:rPr>
                <w:color w:val="000000"/>
                <w:szCs w:val="28"/>
              </w:rPr>
              <w:t>3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E5B09F" w14:textId="77777777" w:rsidR="00901772" w:rsidRPr="006E0097" w:rsidRDefault="00901772" w:rsidP="00BB6C50">
            <w:pPr>
              <w:jc w:val="center"/>
              <w:rPr>
                <w:color w:val="000000"/>
                <w:szCs w:val="28"/>
              </w:rPr>
            </w:pPr>
            <w:r w:rsidRPr="006E0097">
              <w:rPr>
                <w:color w:val="000000"/>
                <w:szCs w:val="28"/>
              </w:rPr>
              <w:t>4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B5900A" w14:textId="77777777" w:rsidR="00901772" w:rsidRPr="006E0097" w:rsidRDefault="00901772" w:rsidP="00BB6C50">
            <w:pPr>
              <w:jc w:val="center"/>
              <w:rPr>
                <w:color w:val="000000"/>
                <w:szCs w:val="28"/>
              </w:rPr>
            </w:pPr>
            <w:r w:rsidRPr="006E0097">
              <w:rPr>
                <w:color w:val="000000"/>
                <w:szCs w:val="28"/>
              </w:rPr>
              <w:t>2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63A606" w14:textId="77777777" w:rsidR="00901772" w:rsidRPr="006E0097" w:rsidRDefault="00901772" w:rsidP="00BB6C50">
            <w:pPr>
              <w:jc w:val="center"/>
              <w:rPr>
                <w:color w:val="000000"/>
                <w:szCs w:val="28"/>
              </w:rPr>
            </w:pPr>
            <w:r w:rsidRPr="006E0097">
              <w:rPr>
                <w:color w:val="000000"/>
                <w:szCs w:val="28"/>
              </w:rPr>
              <w:t>7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E51E94" w14:textId="77777777" w:rsidR="00901772" w:rsidRPr="006E0097" w:rsidRDefault="00901772" w:rsidP="00BB6C50">
            <w:pPr>
              <w:jc w:val="center"/>
              <w:rPr>
                <w:color w:val="000000"/>
                <w:szCs w:val="28"/>
              </w:rPr>
            </w:pPr>
            <w:r w:rsidRPr="006E0097">
              <w:rPr>
                <w:color w:val="000000"/>
                <w:szCs w:val="28"/>
              </w:rPr>
              <w:t>5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2EAE8" w14:textId="77777777" w:rsidR="00901772" w:rsidRPr="006E0097" w:rsidRDefault="00901772" w:rsidP="00BB6C50">
            <w:pPr>
              <w:jc w:val="center"/>
              <w:rPr>
                <w:color w:val="000000"/>
                <w:szCs w:val="28"/>
              </w:rPr>
            </w:pPr>
            <w:r w:rsidRPr="006E0097">
              <w:rPr>
                <w:color w:val="000000"/>
                <w:szCs w:val="28"/>
              </w:rPr>
              <w:t>5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8AA9A3" w14:textId="77777777" w:rsidR="00901772" w:rsidRPr="006E0097" w:rsidRDefault="00901772" w:rsidP="00BB6C50">
            <w:pPr>
              <w:jc w:val="center"/>
              <w:rPr>
                <w:color w:val="000000"/>
                <w:szCs w:val="28"/>
              </w:rPr>
            </w:pPr>
            <w:r w:rsidRPr="006E0097">
              <w:rPr>
                <w:color w:val="000000"/>
                <w:szCs w:val="28"/>
              </w:rPr>
              <w:t>7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9AA6A9" w14:textId="77777777" w:rsidR="00901772" w:rsidRPr="006E0097" w:rsidRDefault="00901772" w:rsidP="00BB6C50">
            <w:pPr>
              <w:jc w:val="center"/>
              <w:rPr>
                <w:color w:val="000000"/>
                <w:szCs w:val="28"/>
              </w:rPr>
            </w:pPr>
            <w:r w:rsidRPr="006E0097">
              <w:rPr>
                <w:color w:val="000000"/>
                <w:szCs w:val="28"/>
              </w:rPr>
              <w:t>1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F87011" w14:textId="77777777" w:rsidR="00901772" w:rsidRPr="006E0097" w:rsidRDefault="00901772" w:rsidP="00BB6C50">
            <w:pPr>
              <w:jc w:val="center"/>
              <w:rPr>
                <w:color w:val="000000"/>
                <w:szCs w:val="28"/>
              </w:rPr>
            </w:pPr>
            <w:r w:rsidRPr="006E0097">
              <w:rPr>
                <w:color w:val="000000"/>
                <w:szCs w:val="28"/>
              </w:rPr>
              <w:t>N = 40</w:t>
            </w:r>
          </w:p>
        </w:tc>
      </w:tr>
    </w:tbl>
    <w:p w14:paraId="22B0F947" w14:textId="77777777" w:rsidR="00901772" w:rsidRPr="006E0097" w:rsidRDefault="00901772" w:rsidP="00901772">
      <w:pPr>
        <w:rPr>
          <w:color w:val="000000"/>
          <w:szCs w:val="28"/>
        </w:rPr>
      </w:pPr>
      <w:r w:rsidRPr="006E0097">
        <w:rPr>
          <w:color w:val="000000"/>
          <w:szCs w:val="28"/>
        </w:rPr>
        <w:t xml:space="preserve">       </w:t>
      </w:r>
    </w:p>
    <w:p w14:paraId="7A57D58E" w14:textId="77777777" w:rsidR="00901772" w:rsidRPr="006E0097" w:rsidRDefault="00901772" w:rsidP="00901772">
      <w:pPr>
        <w:rPr>
          <w:bCs/>
          <w:color w:val="000000"/>
          <w:szCs w:val="28"/>
          <w:lang w:val="fr-FR"/>
        </w:rPr>
      </w:pPr>
      <w:r w:rsidRPr="002A3695">
        <w:rPr>
          <w:b/>
          <w:color w:val="000000"/>
          <w:szCs w:val="28"/>
          <w:lang w:val="fr-FR"/>
        </w:rPr>
        <w:t>Câu 1</w:t>
      </w:r>
      <w:r w:rsidRPr="002A3695">
        <w:rPr>
          <w:b/>
          <w:color w:val="000000"/>
          <w:szCs w:val="28"/>
        </w:rPr>
        <w:t>.</w:t>
      </w:r>
      <w:r w:rsidRPr="006E0097">
        <w:rPr>
          <w:color w:val="000000"/>
          <w:szCs w:val="28"/>
        </w:rPr>
        <w:t xml:space="preserve"> Số các giá trị của dấu hiệu là : </w:t>
      </w:r>
    </w:p>
    <w:p w14:paraId="16A8B4B4" w14:textId="77777777" w:rsidR="00901772" w:rsidRPr="006E0097" w:rsidRDefault="00901772" w:rsidP="00901772">
      <w:pPr>
        <w:rPr>
          <w:bCs/>
          <w:color w:val="000000"/>
          <w:szCs w:val="28"/>
          <w:lang w:val="fr-FR"/>
        </w:rPr>
      </w:pPr>
      <w:r w:rsidRPr="006E0097">
        <w:rPr>
          <w:color w:val="000000"/>
          <w:szCs w:val="28"/>
        </w:rPr>
        <w:t xml:space="preserve">A. 12 </w:t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</w:r>
      <w:r w:rsidRPr="006E0097">
        <w:rPr>
          <w:color w:val="FF0000"/>
          <w:szCs w:val="28"/>
        </w:rPr>
        <w:t>B</w:t>
      </w:r>
      <w:r w:rsidRPr="006E0097">
        <w:rPr>
          <w:color w:val="000000"/>
          <w:szCs w:val="28"/>
        </w:rPr>
        <w:t>. 40</w:t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  <w:t>C.  9</w:t>
      </w:r>
      <w:r w:rsidRPr="006E0097">
        <w:rPr>
          <w:color w:val="000000"/>
          <w:szCs w:val="28"/>
        </w:rPr>
        <w:tab/>
        <w:t xml:space="preserve"> </w:t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  <w:t>D. 8</w:t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</w:r>
    </w:p>
    <w:p w14:paraId="61292AA4" w14:textId="77777777" w:rsidR="00901772" w:rsidRPr="006E0097" w:rsidRDefault="00901772" w:rsidP="00901772">
      <w:pPr>
        <w:rPr>
          <w:color w:val="000000"/>
          <w:szCs w:val="28"/>
        </w:rPr>
      </w:pPr>
      <w:r w:rsidRPr="002A3695">
        <w:rPr>
          <w:b/>
          <w:color w:val="000000"/>
          <w:szCs w:val="28"/>
          <w:lang w:val="fr-FR"/>
        </w:rPr>
        <w:t>Câu 2</w:t>
      </w:r>
      <w:r w:rsidRPr="002A3695">
        <w:rPr>
          <w:b/>
          <w:color w:val="000000"/>
          <w:szCs w:val="28"/>
        </w:rPr>
        <w:t>.</w:t>
      </w:r>
      <w:r w:rsidRPr="006E0097">
        <w:rPr>
          <w:color w:val="000000"/>
          <w:szCs w:val="28"/>
        </w:rPr>
        <w:t xml:space="preserve"> Số các giá trị khác nhau của dấu hiệu là : </w:t>
      </w:r>
    </w:p>
    <w:p w14:paraId="0355B9D6" w14:textId="77777777" w:rsidR="00901772" w:rsidRPr="006E0097" w:rsidRDefault="00901772" w:rsidP="00901772">
      <w:pPr>
        <w:rPr>
          <w:bCs/>
          <w:color w:val="000000"/>
          <w:szCs w:val="28"/>
        </w:rPr>
      </w:pPr>
      <w:r w:rsidRPr="006E0097">
        <w:rPr>
          <w:color w:val="000000"/>
          <w:szCs w:val="28"/>
        </w:rPr>
        <w:t xml:space="preserve"> A. 40</w:t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  <w:t>B. 12</w:t>
      </w:r>
      <w:r w:rsidRPr="006E0097">
        <w:rPr>
          <w:color w:val="000000"/>
          <w:szCs w:val="28"/>
        </w:rPr>
        <w:tab/>
        <w:t xml:space="preserve"> </w:t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  <w:t>C. 8</w:t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</w:r>
      <w:r w:rsidRPr="006E0097">
        <w:rPr>
          <w:color w:val="FF0000"/>
          <w:szCs w:val="28"/>
        </w:rPr>
        <w:t>D</w:t>
      </w:r>
      <w:r w:rsidRPr="006E0097">
        <w:rPr>
          <w:color w:val="000000"/>
          <w:szCs w:val="28"/>
        </w:rPr>
        <w:t>. 9</w:t>
      </w:r>
    </w:p>
    <w:p w14:paraId="0AC6FB92" w14:textId="77777777" w:rsidR="00901772" w:rsidRPr="006E0097" w:rsidRDefault="00901772" w:rsidP="00901772">
      <w:pPr>
        <w:rPr>
          <w:color w:val="000000"/>
          <w:szCs w:val="28"/>
        </w:rPr>
      </w:pPr>
      <w:r w:rsidRPr="002A3695">
        <w:rPr>
          <w:b/>
          <w:color w:val="000000"/>
          <w:szCs w:val="28"/>
          <w:lang w:val="fr-FR"/>
        </w:rPr>
        <w:t xml:space="preserve">Câu </w:t>
      </w:r>
      <w:r w:rsidRPr="002A3695">
        <w:rPr>
          <w:b/>
          <w:color w:val="000000"/>
          <w:szCs w:val="28"/>
        </w:rPr>
        <w:t>3.</w:t>
      </w:r>
      <w:r w:rsidRPr="006E0097">
        <w:rPr>
          <w:color w:val="000000"/>
          <w:szCs w:val="28"/>
        </w:rPr>
        <w:t xml:space="preserve"> Tần số học sinh làm bài trong 10 phút là : </w:t>
      </w:r>
    </w:p>
    <w:p w14:paraId="0EADC5B1" w14:textId="77777777" w:rsidR="00901772" w:rsidRPr="006E0097" w:rsidRDefault="00901772" w:rsidP="00901772">
      <w:pPr>
        <w:rPr>
          <w:color w:val="000000"/>
          <w:szCs w:val="28"/>
        </w:rPr>
      </w:pPr>
      <w:r w:rsidRPr="006E0097">
        <w:rPr>
          <w:color w:val="000000"/>
          <w:szCs w:val="28"/>
        </w:rPr>
        <w:t>A. 6</w:t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  <w:t>B. 9</w:t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</w:r>
      <w:r w:rsidRPr="006E0097">
        <w:rPr>
          <w:color w:val="FF0000"/>
          <w:szCs w:val="28"/>
        </w:rPr>
        <w:t>C.</w:t>
      </w:r>
      <w:r w:rsidRPr="006E0097">
        <w:rPr>
          <w:color w:val="000000"/>
          <w:szCs w:val="28"/>
        </w:rPr>
        <w:t xml:space="preserve"> 5</w:t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  <w:t>D. 7</w:t>
      </w:r>
    </w:p>
    <w:p w14:paraId="3B85CCE0" w14:textId="77777777" w:rsidR="00901772" w:rsidRPr="006E0097" w:rsidRDefault="00901772" w:rsidP="00901772">
      <w:pPr>
        <w:rPr>
          <w:bCs/>
          <w:color w:val="000000"/>
          <w:szCs w:val="28"/>
          <w:lang w:val="fr-FR"/>
        </w:rPr>
      </w:pPr>
      <w:r w:rsidRPr="002A3695">
        <w:rPr>
          <w:b/>
          <w:color w:val="000000"/>
          <w:szCs w:val="28"/>
          <w:lang w:val="fr-FR"/>
        </w:rPr>
        <w:t xml:space="preserve">Câu </w:t>
      </w:r>
      <w:r w:rsidRPr="002A3695">
        <w:rPr>
          <w:b/>
          <w:color w:val="000000"/>
          <w:szCs w:val="28"/>
        </w:rPr>
        <w:t>4.</w:t>
      </w:r>
      <w:r w:rsidRPr="006E0097">
        <w:rPr>
          <w:color w:val="000000"/>
          <w:szCs w:val="28"/>
        </w:rPr>
        <w:t xml:space="preserve"> Tần số 3 là của giá trị: </w:t>
      </w:r>
    </w:p>
    <w:p w14:paraId="17118259" w14:textId="77777777" w:rsidR="00901772" w:rsidRPr="006E0097" w:rsidRDefault="00901772" w:rsidP="00901772">
      <w:pPr>
        <w:rPr>
          <w:bCs/>
          <w:color w:val="000000"/>
          <w:szCs w:val="28"/>
        </w:rPr>
      </w:pPr>
      <w:r w:rsidRPr="006E0097">
        <w:rPr>
          <w:color w:val="000000"/>
          <w:szCs w:val="28"/>
        </w:rPr>
        <w:t>A</w:t>
      </w:r>
      <w:r w:rsidRPr="006E0097">
        <w:rPr>
          <w:color w:val="000000"/>
          <w:szCs w:val="28"/>
          <w:lang w:val="fr-FR"/>
        </w:rPr>
        <w:t xml:space="preserve">. </w:t>
      </w:r>
      <w:r w:rsidRPr="006E0097">
        <w:rPr>
          <w:color w:val="000000"/>
          <w:szCs w:val="28"/>
        </w:rPr>
        <w:t xml:space="preserve"> 9 </w:t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  <w:t>B</w:t>
      </w:r>
      <w:r w:rsidRPr="006E0097">
        <w:rPr>
          <w:color w:val="000000"/>
          <w:szCs w:val="28"/>
          <w:lang w:val="fr-FR"/>
        </w:rPr>
        <w:t>.</w:t>
      </w:r>
      <w:r w:rsidRPr="006E0097">
        <w:rPr>
          <w:color w:val="000000"/>
          <w:szCs w:val="28"/>
        </w:rPr>
        <w:t xml:space="preserve"> </w:t>
      </w:r>
      <w:r w:rsidRPr="006E0097">
        <w:rPr>
          <w:color w:val="000000"/>
          <w:szCs w:val="28"/>
          <w:lang w:val="fr-FR"/>
        </w:rPr>
        <w:t>10</w:t>
      </w:r>
      <w:r w:rsidRPr="006E0097">
        <w:rPr>
          <w:color w:val="000000"/>
          <w:szCs w:val="28"/>
        </w:rPr>
        <w:t xml:space="preserve"> </w:t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</w:r>
      <w:r w:rsidRPr="006E0097">
        <w:rPr>
          <w:color w:val="FF0000"/>
          <w:szCs w:val="28"/>
        </w:rPr>
        <w:t>C</w:t>
      </w:r>
      <w:r w:rsidRPr="006E0097">
        <w:rPr>
          <w:color w:val="000000"/>
          <w:szCs w:val="28"/>
          <w:lang w:val="fr-FR"/>
        </w:rPr>
        <w:t>.</w:t>
      </w:r>
      <w:r w:rsidRPr="006E0097">
        <w:rPr>
          <w:color w:val="000000"/>
          <w:szCs w:val="28"/>
        </w:rPr>
        <w:t xml:space="preserve"> 5</w:t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  <w:lang w:val="fr-FR"/>
        </w:rPr>
        <w:t>D. 3</w:t>
      </w:r>
    </w:p>
    <w:p w14:paraId="15C24310" w14:textId="77777777" w:rsidR="00901772" w:rsidRPr="006E0097" w:rsidRDefault="00901772" w:rsidP="00901772">
      <w:pPr>
        <w:rPr>
          <w:color w:val="000000"/>
          <w:szCs w:val="28"/>
          <w:lang w:val="fr-FR"/>
        </w:rPr>
      </w:pPr>
      <w:r w:rsidRPr="002A3695">
        <w:rPr>
          <w:b/>
          <w:color w:val="000000"/>
          <w:szCs w:val="28"/>
          <w:lang w:val="fr-FR"/>
        </w:rPr>
        <w:t xml:space="preserve">Câu </w:t>
      </w:r>
      <w:r w:rsidRPr="002A3695">
        <w:rPr>
          <w:b/>
          <w:color w:val="000000"/>
          <w:szCs w:val="28"/>
        </w:rPr>
        <w:t>5.</w:t>
      </w:r>
      <w:r w:rsidRPr="006E0097">
        <w:rPr>
          <w:color w:val="000000"/>
          <w:szCs w:val="28"/>
        </w:rPr>
        <w:t xml:space="preserve"> </w:t>
      </w:r>
      <w:r w:rsidRPr="006E0097">
        <w:rPr>
          <w:color w:val="000000"/>
          <w:szCs w:val="28"/>
          <w:lang w:val="fr-FR"/>
        </w:rPr>
        <w:t xml:space="preserve">Mốt của dấu hiệu là: </w:t>
      </w:r>
    </w:p>
    <w:p w14:paraId="58936F2A" w14:textId="77777777" w:rsidR="00901772" w:rsidRPr="006E0097" w:rsidRDefault="00901772" w:rsidP="00901772">
      <w:pPr>
        <w:rPr>
          <w:bCs/>
          <w:color w:val="000000"/>
          <w:szCs w:val="28"/>
          <w:lang w:val="fr-FR"/>
        </w:rPr>
      </w:pPr>
      <w:r w:rsidRPr="00AF3193">
        <w:rPr>
          <w:szCs w:val="28"/>
        </w:rPr>
        <w:t>A</w:t>
      </w:r>
      <w:r w:rsidRPr="00AF3193">
        <w:rPr>
          <w:szCs w:val="28"/>
          <w:lang w:val="fr-FR"/>
        </w:rPr>
        <w:t>.</w:t>
      </w:r>
      <w:r w:rsidRPr="00AF3193">
        <w:rPr>
          <w:szCs w:val="28"/>
        </w:rPr>
        <w:t xml:space="preserve"> </w:t>
      </w:r>
      <w:r w:rsidRPr="006E0097">
        <w:rPr>
          <w:color w:val="000000"/>
          <w:szCs w:val="28"/>
          <w:lang w:val="fr-FR"/>
        </w:rPr>
        <w:t>7</w:t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</w:rPr>
        <w:tab/>
        <w:t>B</w:t>
      </w:r>
      <w:r w:rsidRPr="006E0097">
        <w:rPr>
          <w:color w:val="000000"/>
          <w:szCs w:val="28"/>
          <w:lang w:val="fr-FR"/>
        </w:rPr>
        <w:t>.</w:t>
      </w:r>
      <w:r w:rsidRPr="006E0097">
        <w:rPr>
          <w:color w:val="000000"/>
          <w:szCs w:val="28"/>
        </w:rPr>
        <w:t xml:space="preserve"> </w:t>
      </w:r>
      <w:r w:rsidRPr="006E0097">
        <w:rPr>
          <w:color w:val="000000"/>
          <w:szCs w:val="28"/>
          <w:lang w:val="fr-FR"/>
        </w:rPr>
        <w:t>9 ; 10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 w:rsidRPr="00AF3193">
        <w:rPr>
          <w:color w:val="FF0000"/>
          <w:szCs w:val="28"/>
        </w:rPr>
        <w:t>C</w:t>
      </w:r>
      <w:r w:rsidRPr="00AF3193">
        <w:rPr>
          <w:color w:val="FF0000"/>
          <w:szCs w:val="28"/>
          <w:lang w:val="fr-FR"/>
        </w:rPr>
        <w:t>.</w:t>
      </w:r>
      <w:r w:rsidRPr="00AF3193">
        <w:rPr>
          <w:color w:val="FF0000"/>
          <w:szCs w:val="28"/>
        </w:rPr>
        <w:t xml:space="preserve"> </w:t>
      </w:r>
      <w:r w:rsidRPr="006E0097">
        <w:rPr>
          <w:color w:val="000000"/>
          <w:szCs w:val="28"/>
        </w:rPr>
        <w:t>8  ; 11</w:t>
      </w:r>
      <w:r w:rsidRPr="006E0097">
        <w:rPr>
          <w:color w:val="000000"/>
          <w:szCs w:val="28"/>
        </w:rPr>
        <w:tab/>
      </w:r>
      <w:r w:rsidRPr="006E0097">
        <w:rPr>
          <w:color w:val="000000"/>
          <w:szCs w:val="28"/>
          <w:lang w:val="fr-FR"/>
        </w:rPr>
        <w:tab/>
        <w:t>D. 12</w:t>
      </w:r>
    </w:p>
    <w:p w14:paraId="2B1C7A7F" w14:textId="77777777" w:rsidR="00901772" w:rsidRPr="00FE2912" w:rsidRDefault="00901772" w:rsidP="00901772">
      <w:pPr>
        <w:rPr>
          <w:bCs/>
          <w:spacing w:val="-10"/>
          <w:szCs w:val="28"/>
          <w:lang w:val="fr-FR"/>
        </w:rPr>
      </w:pPr>
      <w:r>
        <w:rPr>
          <w:b/>
          <w:bCs/>
          <w:spacing w:val="-10"/>
          <w:szCs w:val="28"/>
          <w:u w:val="single"/>
          <w:lang w:val="fr-FR"/>
        </w:rPr>
        <w:t>Câu 6</w:t>
      </w:r>
      <w:r w:rsidRPr="00FE2912">
        <w:rPr>
          <w:b/>
          <w:bCs/>
          <w:spacing w:val="-10"/>
          <w:szCs w:val="28"/>
          <w:u w:val="single"/>
          <w:lang w:val="fr-FR"/>
        </w:rPr>
        <w:t>:</w:t>
      </w:r>
      <w:r w:rsidRPr="00FE2912">
        <w:rPr>
          <w:bCs/>
          <w:spacing w:val="-10"/>
          <w:szCs w:val="28"/>
          <w:lang w:val="fr-FR"/>
        </w:rPr>
        <w:t xml:space="preserve"> </w:t>
      </w:r>
      <w:r>
        <w:rPr>
          <w:bCs/>
          <w:spacing w:val="-10"/>
          <w:szCs w:val="28"/>
          <w:lang w:val="fr-FR"/>
        </w:rPr>
        <w:t>Trong các biểu thức sau</w:t>
      </w:r>
      <w:r w:rsidRPr="00FE2912">
        <w:rPr>
          <w:bCs/>
          <w:spacing w:val="-10"/>
          <w:szCs w:val="28"/>
          <w:lang w:val="fr-FR"/>
        </w:rPr>
        <w:t xml:space="preserve">, biểu thức nào là đơn thức: </w:t>
      </w:r>
    </w:p>
    <w:p w14:paraId="7E94249D" w14:textId="77777777" w:rsidR="00901772" w:rsidRPr="00FE2912" w:rsidRDefault="00901772" w:rsidP="00901772">
      <w:pPr>
        <w:rPr>
          <w:bCs/>
          <w:spacing w:val="-10"/>
          <w:szCs w:val="28"/>
          <w:lang w:val="fr-FR"/>
        </w:rPr>
      </w:pPr>
      <w:r w:rsidRPr="00FE2912">
        <w:rPr>
          <w:bCs/>
          <w:spacing w:val="-10"/>
          <w:szCs w:val="28"/>
          <w:lang w:val="fr-FR"/>
        </w:rPr>
        <w:t>A</w:t>
      </w:r>
      <w:r w:rsidRPr="00FE2912">
        <w:rPr>
          <w:bCs/>
          <w:spacing w:val="-10"/>
          <w:szCs w:val="28"/>
        </w:rPr>
        <w:t>.</w:t>
      </w:r>
      <w:r w:rsidRPr="00FE2912">
        <w:rPr>
          <w:bCs/>
          <w:spacing w:val="-10"/>
          <w:szCs w:val="28"/>
          <w:lang w:val="fr-FR"/>
        </w:rPr>
        <w:t xml:space="preserve"> 2x – 3</w:t>
      </w:r>
      <w:r w:rsidRPr="00FE2912">
        <w:rPr>
          <w:bCs/>
          <w:spacing w:val="-10"/>
          <w:szCs w:val="28"/>
          <w:lang w:val="fr-FR"/>
        </w:rPr>
        <w:tab/>
      </w:r>
      <w:r w:rsidRPr="00FE2912">
        <w:rPr>
          <w:bCs/>
          <w:spacing w:val="-10"/>
          <w:szCs w:val="28"/>
          <w:lang w:val="fr-FR"/>
        </w:rPr>
        <w:tab/>
        <w:t>B</w:t>
      </w:r>
      <w:r w:rsidRPr="00FE2912">
        <w:rPr>
          <w:bCs/>
          <w:spacing w:val="-10"/>
          <w:szCs w:val="28"/>
        </w:rPr>
        <w:t>.</w:t>
      </w:r>
      <w:r w:rsidRPr="00FE2912">
        <w:rPr>
          <w:bCs/>
          <w:spacing w:val="-10"/>
          <w:szCs w:val="28"/>
          <w:lang w:val="fr-FR"/>
        </w:rPr>
        <w:t xml:space="preserve"> 4x + y</w:t>
      </w:r>
      <w:r w:rsidRPr="00FE2912">
        <w:rPr>
          <w:bCs/>
          <w:spacing w:val="-10"/>
          <w:szCs w:val="28"/>
          <w:lang w:val="fr-FR"/>
        </w:rPr>
        <w:tab/>
      </w:r>
      <w:r w:rsidRPr="00FE2912">
        <w:rPr>
          <w:bCs/>
          <w:spacing w:val="-10"/>
          <w:szCs w:val="28"/>
          <w:lang w:val="fr-FR"/>
        </w:rPr>
        <w:tab/>
        <w:t>C</w:t>
      </w:r>
      <w:r w:rsidRPr="00FE2912">
        <w:rPr>
          <w:bCs/>
          <w:spacing w:val="-10"/>
          <w:szCs w:val="28"/>
        </w:rPr>
        <w:t>.</w:t>
      </w:r>
      <w:r w:rsidRPr="00FE2912">
        <w:rPr>
          <w:bCs/>
          <w:spacing w:val="-10"/>
          <w:szCs w:val="28"/>
          <w:lang w:val="fr-FR"/>
        </w:rPr>
        <w:t xml:space="preserve"> 7(x  + y) </w:t>
      </w:r>
      <w:r w:rsidRPr="00FE2912">
        <w:rPr>
          <w:bCs/>
          <w:spacing w:val="-10"/>
          <w:szCs w:val="28"/>
          <w:lang w:val="fr-FR"/>
        </w:rPr>
        <w:tab/>
      </w:r>
      <w:r w:rsidRPr="00FE2912">
        <w:rPr>
          <w:bCs/>
          <w:spacing w:val="-10"/>
          <w:szCs w:val="28"/>
          <w:lang w:val="fr-FR"/>
        </w:rPr>
        <w:tab/>
      </w:r>
      <w:r w:rsidRPr="00151B31">
        <w:rPr>
          <w:bCs/>
          <w:color w:val="FF0000"/>
          <w:spacing w:val="-10"/>
          <w:szCs w:val="28"/>
          <w:lang w:val="fr-FR"/>
        </w:rPr>
        <w:t>D</w:t>
      </w:r>
      <w:r w:rsidRPr="00151B31">
        <w:rPr>
          <w:bCs/>
          <w:color w:val="FF0000"/>
          <w:spacing w:val="-10"/>
          <w:szCs w:val="28"/>
        </w:rPr>
        <w:t>.</w:t>
      </w:r>
      <w:r w:rsidRPr="00151B31">
        <w:rPr>
          <w:bCs/>
          <w:color w:val="FF0000"/>
          <w:spacing w:val="-10"/>
          <w:szCs w:val="28"/>
          <w:lang w:val="fr-FR"/>
        </w:rPr>
        <w:t xml:space="preserve"> 4x</w:t>
      </w:r>
      <w:r w:rsidRPr="00151B31">
        <w:rPr>
          <w:bCs/>
          <w:color w:val="FF0000"/>
          <w:spacing w:val="-10"/>
          <w:szCs w:val="28"/>
          <w:vertAlign w:val="superscript"/>
          <w:lang w:val="fr-FR"/>
        </w:rPr>
        <w:t>2</w:t>
      </w:r>
      <w:r w:rsidRPr="00151B31">
        <w:rPr>
          <w:bCs/>
          <w:color w:val="FF0000"/>
          <w:spacing w:val="-10"/>
          <w:szCs w:val="28"/>
          <w:lang w:val="fr-FR"/>
        </w:rPr>
        <w:t>y</w:t>
      </w:r>
      <w:r w:rsidRPr="00151B31">
        <w:rPr>
          <w:bCs/>
          <w:color w:val="FF0000"/>
          <w:spacing w:val="-10"/>
          <w:szCs w:val="28"/>
          <w:vertAlign w:val="superscript"/>
          <w:lang w:val="fr-FR"/>
        </w:rPr>
        <w:t>3</w:t>
      </w:r>
      <w:r w:rsidRPr="00151B31">
        <w:rPr>
          <w:bCs/>
          <w:color w:val="FF0000"/>
          <w:spacing w:val="-10"/>
          <w:szCs w:val="28"/>
          <w:lang w:val="fr-FR"/>
        </w:rPr>
        <w:t xml:space="preserve">                       </w:t>
      </w:r>
    </w:p>
    <w:p w14:paraId="144D8A02" w14:textId="77777777" w:rsidR="00901772" w:rsidRPr="00F8338F" w:rsidRDefault="00901772" w:rsidP="00901772">
      <w:pPr>
        <w:rPr>
          <w:rFonts w:eastAsia="Times New Roman" w:cs="Times New Roman"/>
          <w:szCs w:val="28"/>
          <w:lang w:val="nl-NL"/>
        </w:rPr>
      </w:pPr>
      <w:r>
        <w:rPr>
          <w:b/>
          <w:bCs/>
          <w:spacing w:val="-10"/>
          <w:szCs w:val="28"/>
          <w:u w:val="single"/>
          <w:lang w:val="fr-FR"/>
        </w:rPr>
        <w:t>Câu 7</w:t>
      </w:r>
      <w:r w:rsidRPr="00FE2912">
        <w:rPr>
          <w:b/>
          <w:bCs/>
          <w:spacing w:val="-10"/>
          <w:szCs w:val="28"/>
          <w:u w:val="single"/>
          <w:lang w:val="fr-FR"/>
        </w:rPr>
        <w:t>:</w:t>
      </w:r>
      <w:r>
        <w:rPr>
          <w:bCs/>
          <w:spacing w:val="-10"/>
          <w:szCs w:val="28"/>
          <w:lang w:val="fr-FR"/>
        </w:rPr>
        <w:t xml:space="preserve"> </w:t>
      </w:r>
      <w:r w:rsidRPr="00F8338F">
        <w:rPr>
          <w:rFonts w:eastAsia="Times New Roman" w:cs="Times New Roman"/>
          <w:szCs w:val="28"/>
          <w:lang w:val="nl-NL"/>
        </w:rPr>
        <w:t xml:space="preserve">Giá trị của biểu thức </w:t>
      </w:r>
      <w:r w:rsidRPr="00F8338F">
        <w:rPr>
          <w:rFonts w:eastAsia="Times New Roman" w:cs="Times New Roman"/>
          <w:noProof/>
          <w:position w:val="-24"/>
          <w:szCs w:val="28"/>
          <w:lang w:val="nl-NL"/>
        </w:rPr>
        <w:object w:dxaOrig="999" w:dyaOrig="620" w14:anchorId="538C01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0.75pt" o:ole="">
            <v:imagedata r:id="rId6" o:title=""/>
          </v:shape>
          <o:OLEObject Type="Embed" ProgID="Equation.DSMT4" ShapeID="_x0000_i1025" DrawAspect="Content" ObjectID="_1707325752" r:id="rId7"/>
        </w:object>
      </w:r>
      <w:r w:rsidRPr="00F8338F">
        <w:rPr>
          <w:rFonts w:eastAsia="Times New Roman" w:cs="Times New Roman"/>
          <w:szCs w:val="28"/>
          <w:lang w:val="nl-NL"/>
        </w:rPr>
        <w:t xml:space="preserve"> tại x = 2; y = -1 là</w:t>
      </w:r>
    </w:p>
    <w:p w14:paraId="7DB422A6" w14:textId="77777777" w:rsidR="00901772" w:rsidRPr="00F8338F" w:rsidRDefault="00901772" w:rsidP="00901772">
      <w:pPr>
        <w:rPr>
          <w:rFonts w:eastAsia="Times New Roman" w:cs="Times New Roman"/>
          <w:szCs w:val="28"/>
          <w:lang w:val="nl-NL"/>
        </w:rPr>
      </w:pPr>
      <w:r w:rsidRPr="00F8338F">
        <w:rPr>
          <w:rFonts w:eastAsia="Times New Roman" w:cs="Times New Roman"/>
          <w:szCs w:val="28"/>
          <w:lang w:val="nl-NL"/>
        </w:rPr>
        <w:t>A. 1</w:t>
      </w:r>
      <w:r>
        <w:rPr>
          <w:rFonts w:eastAsia="Times New Roman" w:cs="Times New Roman"/>
          <w:szCs w:val="28"/>
          <w:lang w:val="nl-NL"/>
        </w:rPr>
        <w:t xml:space="preserve">2,5                    </w:t>
      </w:r>
      <w:r w:rsidRPr="00F8338F">
        <w:rPr>
          <w:rFonts w:eastAsia="Times New Roman" w:cs="Times New Roman"/>
          <w:szCs w:val="28"/>
          <w:lang w:val="nl-NL"/>
        </w:rPr>
        <w:t xml:space="preserve">B. 1  </w:t>
      </w:r>
      <w:r>
        <w:rPr>
          <w:rFonts w:eastAsia="Times New Roman" w:cs="Times New Roman"/>
          <w:szCs w:val="28"/>
          <w:lang w:val="nl-NL"/>
        </w:rPr>
        <w:t xml:space="preserve">                       </w:t>
      </w:r>
      <w:r w:rsidRPr="00F8338F">
        <w:rPr>
          <w:rFonts w:eastAsia="Times New Roman" w:cs="Times New Roman"/>
          <w:color w:val="FF0000"/>
          <w:szCs w:val="28"/>
          <w:lang w:val="nl-NL"/>
        </w:rPr>
        <w:t>C</w:t>
      </w:r>
      <w:r w:rsidRPr="00F8338F">
        <w:rPr>
          <w:rFonts w:eastAsia="Times New Roman" w:cs="Times New Roman"/>
          <w:szCs w:val="28"/>
          <w:lang w:val="nl-NL"/>
        </w:rPr>
        <w:t xml:space="preserve">. </w:t>
      </w:r>
      <w:r>
        <w:rPr>
          <w:rFonts w:eastAsia="Times New Roman" w:cs="Times New Roman"/>
          <w:szCs w:val="28"/>
          <w:lang w:val="nl-NL"/>
        </w:rPr>
        <w:t>1</w:t>
      </w:r>
      <w:r w:rsidRPr="00F8338F">
        <w:rPr>
          <w:rFonts w:eastAsia="Times New Roman" w:cs="Times New Roman"/>
          <w:szCs w:val="28"/>
          <w:lang w:val="nl-NL"/>
        </w:rPr>
        <w:t xml:space="preserve">0                      D. </w:t>
      </w:r>
      <w:r>
        <w:rPr>
          <w:rFonts w:eastAsia="Times New Roman" w:cs="Times New Roman"/>
          <w:szCs w:val="28"/>
          <w:lang w:val="nl-NL"/>
        </w:rPr>
        <w:t>0</w:t>
      </w:r>
    </w:p>
    <w:p w14:paraId="02A235CA" w14:textId="77777777" w:rsidR="00901772" w:rsidRPr="00FE2912" w:rsidRDefault="00901772" w:rsidP="00901772">
      <w:pPr>
        <w:rPr>
          <w:bCs/>
          <w:spacing w:val="-10"/>
          <w:szCs w:val="28"/>
          <w:lang w:val="fr-FR"/>
        </w:rPr>
      </w:pPr>
      <w:r>
        <w:rPr>
          <w:b/>
          <w:bCs/>
          <w:spacing w:val="-10"/>
          <w:szCs w:val="28"/>
          <w:u w:val="single"/>
          <w:lang w:val="fr-FR"/>
        </w:rPr>
        <w:t>Câu 8</w:t>
      </w:r>
      <w:r w:rsidRPr="00FE2912">
        <w:rPr>
          <w:bCs/>
          <w:spacing w:val="-10"/>
          <w:szCs w:val="28"/>
          <w:lang w:val="fr-FR"/>
        </w:rPr>
        <w:t>: Tích của 3x</w:t>
      </w:r>
      <w:r w:rsidRPr="00FE2912">
        <w:rPr>
          <w:bCs/>
          <w:spacing w:val="-10"/>
          <w:szCs w:val="28"/>
          <w:vertAlign w:val="superscript"/>
          <w:lang w:val="fr-FR"/>
        </w:rPr>
        <w:t>2</w:t>
      </w:r>
      <w:r w:rsidRPr="00FE2912">
        <w:rPr>
          <w:bCs/>
          <w:spacing w:val="-10"/>
          <w:szCs w:val="28"/>
          <w:lang w:val="fr-FR"/>
        </w:rPr>
        <w:t>y</w:t>
      </w:r>
      <w:r w:rsidRPr="00FE2912">
        <w:rPr>
          <w:bCs/>
          <w:spacing w:val="-10"/>
          <w:szCs w:val="28"/>
          <w:vertAlign w:val="superscript"/>
          <w:lang w:val="fr-FR"/>
        </w:rPr>
        <w:t>3</w:t>
      </w:r>
      <w:r>
        <w:rPr>
          <w:bCs/>
          <w:spacing w:val="-10"/>
          <w:szCs w:val="28"/>
          <w:lang w:val="fr-FR"/>
        </w:rPr>
        <w:t xml:space="preserve"> và </w:t>
      </w:r>
      <w:r w:rsidRPr="00FE2912">
        <w:rPr>
          <w:bCs/>
          <w:spacing w:val="-10"/>
          <w:szCs w:val="28"/>
          <w:lang w:val="fr-FR"/>
        </w:rPr>
        <w:t>3xy</w:t>
      </w:r>
      <w:r w:rsidRPr="00FE2912">
        <w:rPr>
          <w:bCs/>
          <w:spacing w:val="-10"/>
          <w:szCs w:val="28"/>
          <w:vertAlign w:val="superscript"/>
          <w:lang w:val="fr-FR"/>
        </w:rPr>
        <w:t>2</w:t>
      </w:r>
      <w:r w:rsidRPr="00FE2912">
        <w:rPr>
          <w:bCs/>
          <w:spacing w:val="-10"/>
          <w:szCs w:val="28"/>
          <w:lang w:val="fr-FR"/>
        </w:rPr>
        <w:t xml:space="preserve"> là: </w:t>
      </w:r>
    </w:p>
    <w:p w14:paraId="23F6470C" w14:textId="77777777" w:rsidR="00901772" w:rsidRPr="008B34F8" w:rsidRDefault="00901772" w:rsidP="00901772">
      <w:pPr>
        <w:rPr>
          <w:bCs/>
          <w:spacing w:val="-10"/>
          <w:szCs w:val="28"/>
          <w:lang w:val="fr-FR"/>
        </w:rPr>
      </w:pPr>
      <w:r w:rsidRPr="008B34F8">
        <w:rPr>
          <w:bCs/>
          <w:spacing w:val="-10"/>
          <w:szCs w:val="28"/>
          <w:lang w:val="fr-FR"/>
        </w:rPr>
        <w:t>A. 6x</w:t>
      </w:r>
      <w:r w:rsidRPr="008B34F8">
        <w:rPr>
          <w:bCs/>
          <w:spacing w:val="-10"/>
          <w:szCs w:val="28"/>
          <w:vertAlign w:val="superscript"/>
          <w:lang w:val="fr-FR"/>
        </w:rPr>
        <w:t>3</w:t>
      </w:r>
      <w:r w:rsidRPr="008B34F8">
        <w:rPr>
          <w:bCs/>
          <w:spacing w:val="-10"/>
          <w:szCs w:val="28"/>
          <w:lang w:val="fr-FR"/>
        </w:rPr>
        <w:t>y</w:t>
      </w:r>
      <w:r w:rsidRPr="008B34F8">
        <w:rPr>
          <w:bCs/>
          <w:spacing w:val="-10"/>
          <w:szCs w:val="28"/>
          <w:vertAlign w:val="superscript"/>
          <w:lang w:val="fr-FR"/>
        </w:rPr>
        <w:t>5</w:t>
      </w:r>
      <w:r w:rsidRPr="008B34F8">
        <w:rPr>
          <w:bCs/>
          <w:spacing w:val="-10"/>
          <w:szCs w:val="28"/>
          <w:lang w:val="fr-FR"/>
        </w:rPr>
        <w:t xml:space="preserve"> </w:t>
      </w:r>
      <w:r w:rsidRPr="008B34F8">
        <w:rPr>
          <w:bCs/>
          <w:spacing w:val="-10"/>
          <w:szCs w:val="28"/>
          <w:lang w:val="fr-FR"/>
        </w:rPr>
        <w:tab/>
      </w:r>
      <w:r w:rsidRPr="008B34F8">
        <w:rPr>
          <w:bCs/>
          <w:spacing w:val="-10"/>
          <w:szCs w:val="28"/>
          <w:lang w:val="fr-FR"/>
        </w:rPr>
        <w:tab/>
        <w:t>B. 3x</w:t>
      </w:r>
      <w:r w:rsidRPr="008B34F8">
        <w:rPr>
          <w:bCs/>
          <w:spacing w:val="-10"/>
          <w:szCs w:val="28"/>
          <w:vertAlign w:val="superscript"/>
          <w:lang w:val="fr-FR"/>
        </w:rPr>
        <w:t>2</w:t>
      </w:r>
      <w:r w:rsidRPr="008B34F8">
        <w:rPr>
          <w:bCs/>
          <w:spacing w:val="-10"/>
          <w:szCs w:val="28"/>
          <w:lang w:val="fr-FR"/>
        </w:rPr>
        <w:t>y</w:t>
      </w:r>
      <w:r w:rsidRPr="008B34F8">
        <w:rPr>
          <w:bCs/>
          <w:spacing w:val="-10"/>
          <w:szCs w:val="28"/>
          <w:lang w:val="fr-FR"/>
        </w:rPr>
        <w:tab/>
      </w:r>
      <w:r w:rsidRPr="008B34F8">
        <w:rPr>
          <w:bCs/>
          <w:spacing w:val="-10"/>
          <w:szCs w:val="28"/>
          <w:lang w:val="fr-FR"/>
        </w:rPr>
        <w:tab/>
        <w:t>C. -</w:t>
      </w:r>
      <w:r w:rsidRPr="008B34F8">
        <w:rPr>
          <w:bCs/>
          <w:spacing w:val="-10"/>
          <w:szCs w:val="28"/>
        </w:rPr>
        <w:t xml:space="preserve"> </w:t>
      </w:r>
      <w:r w:rsidRPr="008B34F8">
        <w:rPr>
          <w:bCs/>
          <w:spacing w:val="-10"/>
          <w:szCs w:val="28"/>
          <w:lang w:val="fr-FR"/>
        </w:rPr>
        <w:t>6x</w:t>
      </w:r>
      <w:r w:rsidRPr="008B34F8">
        <w:rPr>
          <w:bCs/>
          <w:spacing w:val="-10"/>
          <w:szCs w:val="28"/>
          <w:vertAlign w:val="superscript"/>
          <w:lang w:val="fr-FR"/>
        </w:rPr>
        <w:t>3</w:t>
      </w:r>
      <w:r w:rsidRPr="008B34F8">
        <w:rPr>
          <w:bCs/>
          <w:spacing w:val="-10"/>
          <w:szCs w:val="28"/>
          <w:lang w:val="fr-FR"/>
        </w:rPr>
        <w:t>y</w:t>
      </w:r>
      <w:r w:rsidRPr="008B34F8">
        <w:rPr>
          <w:bCs/>
          <w:spacing w:val="-10"/>
          <w:szCs w:val="28"/>
          <w:vertAlign w:val="superscript"/>
          <w:lang w:val="fr-FR"/>
        </w:rPr>
        <w:t>5</w:t>
      </w:r>
      <w:r w:rsidRPr="008B34F8">
        <w:rPr>
          <w:bCs/>
          <w:spacing w:val="-10"/>
          <w:szCs w:val="28"/>
          <w:vertAlign w:val="superscript"/>
          <w:lang w:val="fr-FR"/>
        </w:rPr>
        <w:tab/>
      </w:r>
      <w:r w:rsidRPr="008B34F8">
        <w:rPr>
          <w:bCs/>
          <w:spacing w:val="-10"/>
          <w:szCs w:val="28"/>
          <w:vertAlign w:val="superscript"/>
          <w:lang w:val="fr-FR"/>
        </w:rPr>
        <w:tab/>
      </w:r>
      <w:r w:rsidRPr="008B34F8">
        <w:rPr>
          <w:bCs/>
          <w:color w:val="FF0000"/>
          <w:spacing w:val="-10"/>
          <w:szCs w:val="28"/>
          <w:lang w:val="fr-FR"/>
        </w:rPr>
        <w:t xml:space="preserve">D. </w:t>
      </w:r>
      <w:r w:rsidRPr="008B34F8">
        <w:rPr>
          <w:bCs/>
          <w:spacing w:val="-10"/>
          <w:szCs w:val="28"/>
          <w:lang w:val="fr-FR"/>
        </w:rPr>
        <w:t>9x</w:t>
      </w:r>
      <w:r w:rsidRPr="008B34F8">
        <w:rPr>
          <w:bCs/>
          <w:spacing w:val="-10"/>
          <w:szCs w:val="28"/>
          <w:vertAlign w:val="superscript"/>
          <w:lang w:val="fr-FR"/>
        </w:rPr>
        <w:t>3</w:t>
      </w:r>
      <w:r w:rsidRPr="008B34F8">
        <w:rPr>
          <w:bCs/>
          <w:spacing w:val="-10"/>
          <w:szCs w:val="28"/>
          <w:lang w:val="fr-FR"/>
        </w:rPr>
        <w:t>y</w:t>
      </w:r>
      <w:r w:rsidRPr="008B34F8">
        <w:rPr>
          <w:bCs/>
          <w:spacing w:val="-10"/>
          <w:szCs w:val="28"/>
          <w:vertAlign w:val="superscript"/>
          <w:lang w:val="fr-FR"/>
        </w:rPr>
        <w:t>5</w:t>
      </w:r>
    </w:p>
    <w:p w14:paraId="3A1067D6" w14:textId="320746ED" w:rsidR="00901772" w:rsidRPr="009D10C0" w:rsidRDefault="00901772" w:rsidP="0041672B">
      <w:pPr>
        <w:rPr>
          <w:rFonts w:eastAsia="Times New Roman" w:cs="Times New Roman"/>
          <w:bCs/>
          <w:szCs w:val="28"/>
          <w:lang w:val="nl-NL"/>
        </w:rPr>
      </w:pPr>
      <w:r>
        <w:rPr>
          <w:rFonts w:eastAsia="Times New Roman" w:cs="Times New Roman"/>
          <w:b/>
          <w:bCs/>
          <w:szCs w:val="28"/>
          <w:lang w:val="nl-NL"/>
        </w:rPr>
        <w:t>Câu 9</w:t>
      </w:r>
      <w:r w:rsidRPr="004D6752">
        <w:rPr>
          <w:rFonts w:eastAsia="Times New Roman" w:cs="Times New Roman"/>
          <w:b/>
          <w:bCs/>
          <w:szCs w:val="28"/>
          <w:lang w:val="nl-NL"/>
        </w:rPr>
        <w:t xml:space="preserve">: </w:t>
      </w:r>
      <w:r w:rsidRPr="004D6752">
        <w:rPr>
          <w:rFonts w:eastAsia="Times New Roman" w:cs="Times New Roman"/>
          <w:bCs/>
          <w:szCs w:val="28"/>
          <w:lang w:val="nl-NL"/>
        </w:rPr>
        <w:t xml:space="preserve">Cho </w:t>
      </w:r>
      <w:r w:rsidRPr="004D6752">
        <w:rPr>
          <w:rFonts w:eastAsia="Times New Roman" w:cs="Times New Roman"/>
          <w:bCs/>
          <w:szCs w:val="28"/>
          <w:lang w:val="nl-NL"/>
        </w:rPr>
        <w:sym w:font="Wingdings 3" w:char="F072"/>
      </w:r>
      <w:r w:rsidRPr="004D6752">
        <w:rPr>
          <w:rFonts w:eastAsia="Times New Roman" w:cs="Times New Roman"/>
          <w:bCs/>
          <w:szCs w:val="28"/>
          <w:lang w:val="nl-NL"/>
        </w:rPr>
        <w:t xml:space="preserve">ABC và </w:t>
      </w:r>
      <w:r w:rsidRPr="004D6752">
        <w:rPr>
          <w:rFonts w:eastAsia="Times New Roman" w:cs="Times New Roman"/>
          <w:bCs/>
          <w:szCs w:val="28"/>
          <w:lang w:val="nl-NL"/>
        </w:rPr>
        <w:sym w:font="Wingdings 3" w:char="F072"/>
      </w:r>
      <w:r w:rsidRPr="004D6752">
        <w:rPr>
          <w:rFonts w:eastAsia="Times New Roman" w:cs="Times New Roman"/>
          <w:bCs/>
          <w:szCs w:val="28"/>
          <w:lang w:val="nl-NL"/>
        </w:rPr>
        <w:t xml:space="preserve">MNP cóAB=MN;  </w:t>
      </w:r>
      <m:oMath>
        <m:acc>
          <m:accPr>
            <m:ctrlPr>
              <w:rPr>
                <w:rFonts w:ascii="Cambria Math" w:eastAsia="Times New Roman" w:cs="Times New Roman"/>
                <w:bCs/>
                <w:i/>
                <w:noProof/>
                <w:szCs w:val="28"/>
                <w:lang w:val="nl-NL"/>
              </w:rPr>
            </m:ctrlPr>
          </m:accPr>
          <m:e>
            <m:r>
              <w:rPr>
                <w:rFonts w:ascii="Cambria Math" w:eastAsia="Times New Roman" w:cs="Times New Roman"/>
                <w:noProof/>
                <w:szCs w:val="28"/>
                <w:lang w:val="nl-NL"/>
              </w:rPr>
              <m:t>B</m:t>
            </m:r>
          </m:e>
        </m:acc>
        <m:r>
          <w:rPr>
            <w:rFonts w:ascii="Cambria Math" w:eastAsia="Times New Roman" w:cs="Times New Roman"/>
            <w:noProof/>
            <w:szCs w:val="28"/>
            <w:lang w:val="nl-NL"/>
          </w:rPr>
          <m:t>=</m:t>
        </m:r>
        <m:acc>
          <m:accPr>
            <m:ctrlPr>
              <w:rPr>
                <w:rFonts w:ascii="Cambria Math" w:eastAsia="Times New Roman" w:cs="Times New Roman"/>
                <w:bCs/>
                <w:i/>
                <w:noProof/>
                <w:szCs w:val="28"/>
                <w:lang w:val="nl-NL"/>
              </w:rPr>
            </m:ctrlPr>
          </m:accPr>
          <m:e>
            <m:r>
              <w:rPr>
                <w:rFonts w:ascii="Cambria Math" w:eastAsia="Times New Roman" w:cs="Times New Roman"/>
                <w:noProof/>
                <w:szCs w:val="28"/>
                <w:lang w:val="nl-NL"/>
              </w:rPr>
              <m:t>N</m:t>
            </m:r>
          </m:e>
        </m:acc>
      </m:oMath>
      <w:r w:rsidRPr="004D6752">
        <w:rPr>
          <w:rFonts w:eastAsia="Times New Roman" w:cs="Times New Roman"/>
          <w:bCs/>
          <w:szCs w:val="28"/>
          <w:lang w:val="nl-NL"/>
        </w:rPr>
        <w:t>; BC=NP</w:t>
      </w:r>
      <w:r>
        <w:rPr>
          <w:rFonts w:eastAsia="Times New Roman" w:cs="Times New Roman"/>
          <w:bCs/>
          <w:szCs w:val="28"/>
          <w:lang w:val="nl-NL"/>
        </w:rPr>
        <w:t xml:space="preserve"> thì:</w:t>
      </w:r>
    </w:p>
    <w:tbl>
      <w:tblPr>
        <w:tblStyle w:val="TableGrid1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2"/>
        <w:gridCol w:w="2551"/>
        <w:gridCol w:w="2552"/>
        <w:gridCol w:w="2551"/>
      </w:tblGrid>
      <w:tr w:rsidR="00901772" w:rsidRPr="004D6752" w14:paraId="2E53D033" w14:textId="77777777" w:rsidTr="00BB6C50">
        <w:tc>
          <w:tcPr>
            <w:tcW w:w="2552" w:type="dxa"/>
          </w:tcPr>
          <w:p w14:paraId="226C4A5F" w14:textId="77777777" w:rsidR="00901772" w:rsidRPr="004D6752" w:rsidRDefault="00901772" w:rsidP="00BB6C50">
            <w:pPr>
              <w:outlineLvl w:val="1"/>
              <w:rPr>
                <w:rFonts w:eastAsia="Times New Roman"/>
                <w:bCs/>
                <w:lang w:val="nl-NL"/>
              </w:rPr>
            </w:pPr>
            <w:r w:rsidRPr="004D6752">
              <w:rPr>
                <w:rFonts w:eastAsia="Times New Roman"/>
                <w:bCs/>
                <w:lang w:val="nl-NL"/>
              </w:rPr>
              <w:t xml:space="preserve">A. </w:t>
            </w:r>
            <w:r w:rsidRPr="004D6752">
              <w:rPr>
                <w:rFonts w:eastAsia="Times New Roman"/>
                <w:bCs/>
                <w:lang w:val="nl-NL"/>
              </w:rPr>
              <w:sym w:font="Wingdings 3" w:char="F072"/>
            </w:r>
            <w:r w:rsidRPr="004D6752">
              <w:rPr>
                <w:rFonts w:eastAsia="Times New Roman"/>
                <w:bCs/>
                <w:lang w:val="nl-NL"/>
              </w:rPr>
              <w:t>ABC=</w:t>
            </w:r>
            <w:r w:rsidRPr="004D6752">
              <w:rPr>
                <w:rFonts w:eastAsia="Times New Roman"/>
                <w:bCs/>
                <w:lang w:val="nl-NL"/>
              </w:rPr>
              <w:sym w:font="Wingdings 3" w:char="F072"/>
            </w:r>
            <w:r w:rsidRPr="004D6752">
              <w:rPr>
                <w:rFonts w:eastAsia="Times New Roman"/>
                <w:bCs/>
                <w:lang w:val="nl-NL"/>
              </w:rPr>
              <w:t>NMP</w:t>
            </w:r>
          </w:p>
        </w:tc>
        <w:tc>
          <w:tcPr>
            <w:tcW w:w="2551" w:type="dxa"/>
          </w:tcPr>
          <w:p w14:paraId="2F6DD8E2" w14:textId="77777777" w:rsidR="00901772" w:rsidRPr="004D6752" w:rsidRDefault="00901772" w:rsidP="00BB6C50">
            <w:pPr>
              <w:outlineLvl w:val="1"/>
              <w:rPr>
                <w:rFonts w:eastAsia="Times New Roman"/>
                <w:bCs/>
                <w:lang w:val="nl-NL"/>
              </w:rPr>
            </w:pPr>
            <w:r w:rsidRPr="004D6752">
              <w:rPr>
                <w:rFonts w:eastAsia="Times New Roman"/>
                <w:bCs/>
                <w:lang w:val="nl-NL"/>
              </w:rPr>
              <w:t xml:space="preserve">B. </w:t>
            </w:r>
            <w:r w:rsidRPr="004D6752">
              <w:rPr>
                <w:rFonts w:eastAsia="Times New Roman"/>
                <w:bCs/>
                <w:lang w:val="nl-NL"/>
              </w:rPr>
              <w:sym w:font="Wingdings 3" w:char="F072"/>
            </w:r>
            <w:r w:rsidRPr="004D6752">
              <w:rPr>
                <w:rFonts w:eastAsia="Times New Roman"/>
                <w:bCs/>
                <w:lang w:val="nl-NL"/>
              </w:rPr>
              <w:t>ABC=</w:t>
            </w:r>
            <w:r w:rsidRPr="004D6752">
              <w:rPr>
                <w:rFonts w:eastAsia="Times New Roman"/>
                <w:bCs/>
                <w:lang w:val="nl-NL"/>
              </w:rPr>
              <w:sym w:font="Wingdings 3" w:char="F072"/>
            </w:r>
            <w:r w:rsidRPr="004D6752">
              <w:rPr>
                <w:rFonts w:eastAsia="Times New Roman"/>
                <w:bCs/>
                <w:lang w:val="nl-NL"/>
              </w:rPr>
              <w:t>PNM</w:t>
            </w:r>
          </w:p>
        </w:tc>
        <w:tc>
          <w:tcPr>
            <w:tcW w:w="2552" w:type="dxa"/>
          </w:tcPr>
          <w:p w14:paraId="24261CB0" w14:textId="77777777" w:rsidR="00901772" w:rsidRPr="004D6752" w:rsidRDefault="00901772" w:rsidP="00BB6C50">
            <w:pPr>
              <w:outlineLvl w:val="1"/>
              <w:rPr>
                <w:rFonts w:eastAsia="Times New Roman"/>
                <w:bCs/>
                <w:lang w:val="nl-NL"/>
              </w:rPr>
            </w:pPr>
            <w:r w:rsidRPr="004D6752">
              <w:rPr>
                <w:rFonts w:eastAsia="Times New Roman"/>
                <w:bCs/>
                <w:lang w:val="nl-NL"/>
              </w:rPr>
              <w:t xml:space="preserve">C. </w:t>
            </w:r>
            <w:r w:rsidRPr="004D6752">
              <w:rPr>
                <w:rFonts w:eastAsia="Times New Roman"/>
                <w:bCs/>
                <w:lang w:val="nl-NL"/>
              </w:rPr>
              <w:sym w:font="Wingdings 3" w:char="F072"/>
            </w:r>
            <w:r w:rsidRPr="004D6752">
              <w:rPr>
                <w:rFonts w:eastAsia="Times New Roman"/>
                <w:bCs/>
                <w:lang w:val="nl-NL"/>
              </w:rPr>
              <w:t>BAC=</w:t>
            </w:r>
            <w:r w:rsidRPr="004D6752">
              <w:rPr>
                <w:rFonts w:eastAsia="Times New Roman"/>
                <w:bCs/>
                <w:lang w:val="nl-NL"/>
              </w:rPr>
              <w:sym w:font="Wingdings 3" w:char="F072"/>
            </w:r>
            <w:r w:rsidRPr="004D6752">
              <w:rPr>
                <w:rFonts w:eastAsia="Times New Roman"/>
                <w:bCs/>
                <w:lang w:val="nl-NL"/>
              </w:rPr>
              <w:t>MNP</w:t>
            </w:r>
          </w:p>
        </w:tc>
        <w:tc>
          <w:tcPr>
            <w:tcW w:w="2551" w:type="dxa"/>
          </w:tcPr>
          <w:p w14:paraId="65274375" w14:textId="77777777" w:rsidR="00901772" w:rsidRPr="004D6752" w:rsidRDefault="00901772" w:rsidP="00BB6C50">
            <w:pPr>
              <w:outlineLvl w:val="1"/>
              <w:rPr>
                <w:rFonts w:eastAsia="Times New Roman"/>
                <w:bCs/>
                <w:lang w:val="nl-NL"/>
              </w:rPr>
            </w:pPr>
            <w:r w:rsidRPr="004D6752">
              <w:rPr>
                <w:rFonts w:eastAsia="Times New Roman"/>
                <w:bCs/>
                <w:color w:val="FF0000"/>
                <w:lang w:val="nl-NL"/>
              </w:rPr>
              <w:t xml:space="preserve">D. </w:t>
            </w:r>
            <w:r w:rsidRPr="004D6752">
              <w:rPr>
                <w:rFonts w:eastAsia="Times New Roman"/>
                <w:bCs/>
                <w:color w:val="FF0000"/>
                <w:lang w:val="nl-NL"/>
              </w:rPr>
              <w:sym w:font="Wingdings 3" w:char="F072"/>
            </w:r>
            <w:r w:rsidRPr="004D6752">
              <w:rPr>
                <w:rFonts w:eastAsia="Times New Roman"/>
                <w:bCs/>
                <w:color w:val="FF0000"/>
                <w:lang w:val="nl-NL"/>
              </w:rPr>
              <w:t>ABC=</w:t>
            </w:r>
            <w:r w:rsidRPr="004D6752">
              <w:rPr>
                <w:rFonts w:eastAsia="Times New Roman"/>
                <w:bCs/>
                <w:color w:val="FF0000"/>
                <w:lang w:val="nl-NL"/>
              </w:rPr>
              <w:sym w:font="Wingdings 3" w:char="F072"/>
            </w:r>
            <w:r w:rsidRPr="004D6752">
              <w:rPr>
                <w:rFonts w:eastAsia="Times New Roman"/>
                <w:bCs/>
                <w:color w:val="FF0000"/>
                <w:lang w:val="nl-NL"/>
              </w:rPr>
              <w:t>MNP</w:t>
            </w:r>
          </w:p>
        </w:tc>
      </w:tr>
    </w:tbl>
    <w:p w14:paraId="6066EF32" w14:textId="77777777" w:rsidR="00901772" w:rsidRPr="008B34F8" w:rsidRDefault="00901772" w:rsidP="00901772">
      <w:pPr>
        <w:pStyle w:val="ListParagraph"/>
        <w:ind w:left="0"/>
        <w:rPr>
          <w:rFonts w:cs="Times New Roman"/>
          <w:bCs/>
          <w:szCs w:val="28"/>
          <w:lang w:val="nl-NL"/>
        </w:rPr>
      </w:pPr>
      <w:r w:rsidRPr="008B34F8">
        <w:rPr>
          <w:rFonts w:cs="Times New Roman"/>
          <w:b/>
          <w:szCs w:val="28"/>
          <w:u w:val="single"/>
        </w:rPr>
        <w:t>Câu 10</w:t>
      </w:r>
      <w:r w:rsidRPr="008B34F8">
        <w:rPr>
          <w:rFonts w:cs="Times New Roman"/>
          <w:szCs w:val="28"/>
        </w:rPr>
        <w:t xml:space="preserve">: </w:t>
      </w:r>
      <w:r w:rsidR="00AF3193">
        <w:rPr>
          <w:rFonts w:cs="Times New Roman"/>
          <w:bCs/>
          <w:szCs w:val="28"/>
          <w:lang w:val="nl-NL"/>
        </w:rPr>
        <w:t>Mỗi góc của một</w:t>
      </w:r>
      <w:r w:rsidRPr="008B34F8">
        <w:rPr>
          <w:rFonts w:cs="Times New Roman"/>
          <w:bCs/>
          <w:szCs w:val="28"/>
          <w:lang w:val="nl-NL"/>
        </w:rPr>
        <w:t xml:space="preserve"> tam giác đề</w:t>
      </w:r>
      <w:r w:rsidR="00AF3193">
        <w:rPr>
          <w:rFonts w:cs="Times New Roman"/>
          <w:bCs/>
          <w:szCs w:val="28"/>
          <w:lang w:val="nl-NL"/>
        </w:rPr>
        <w:t xml:space="preserve">u </w:t>
      </w:r>
      <w:r w:rsidRPr="008B34F8">
        <w:rPr>
          <w:rFonts w:cs="Times New Roman"/>
          <w:bCs/>
          <w:szCs w:val="28"/>
          <w:lang w:val="nl-NL"/>
        </w:rPr>
        <w:t>có số đo</w:t>
      </w:r>
      <w:r w:rsidR="00AF3193">
        <w:rPr>
          <w:rFonts w:cs="Times New Roman"/>
          <w:bCs/>
          <w:szCs w:val="28"/>
          <w:lang w:val="nl-NL"/>
        </w:rPr>
        <w:t xml:space="preserve"> </w:t>
      </w:r>
      <w:r w:rsidRPr="008B34F8">
        <w:rPr>
          <w:rFonts w:cs="Times New Roman"/>
          <w:bCs/>
          <w:szCs w:val="28"/>
          <w:lang w:val="nl-NL"/>
        </w:rPr>
        <w:t>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5"/>
        <w:gridCol w:w="2606"/>
      </w:tblGrid>
      <w:tr w:rsidR="00901772" w:rsidRPr="008B34F8" w14:paraId="470890F3" w14:textId="77777777" w:rsidTr="00BB6C50">
        <w:tc>
          <w:tcPr>
            <w:tcW w:w="2605" w:type="dxa"/>
            <w:shd w:val="clear" w:color="auto" w:fill="auto"/>
          </w:tcPr>
          <w:p w14:paraId="67F3339E" w14:textId="77777777" w:rsidR="00901772" w:rsidRPr="008B34F8" w:rsidRDefault="00901772" w:rsidP="00BB6C50">
            <w:pPr>
              <w:pStyle w:val="ListParagraph"/>
              <w:ind w:left="0"/>
              <w:rPr>
                <w:rFonts w:cs="Times New Roman"/>
                <w:bCs/>
                <w:szCs w:val="28"/>
                <w:lang w:val="nl-NL"/>
              </w:rPr>
            </w:pPr>
            <w:r w:rsidRPr="008B34F8">
              <w:rPr>
                <w:rFonts w:cs="Times New Roman"/>
                <w:bCs/>
                <w:szCs w:val="28"/>
                <w:lang w:val="nl-NL"/>
              </w:rPr>
              <w:t>A. 30</w:t>
            </w:r>
            <w:r w:rsidRPr="008B34F8">
              <w:rPr>
                <w:rFonts w:cs="Times New Roman"/>
                <w:bCs/>
                <w:szCs w:val="28"/>
                <w:vertAlign w:val="superscript"/>
                <w:lang w:val="nl-NL"/>
              </w:rPr>
              <w:t>0</w:t>
            </w:r>
            <w:r w:rsidRPr="008B34F8">
              <w:rPr>
                <w:rFonts w:cs="Times New Roman"/>
                <w:bCs/>
                <w:szCs w:val="28"/>
                <w:lang w:val="nl-NL"/>
              </w:rPr>
              <w:t xml:space="preserve">     </w:t>
            </w:r>
          </w:p>
        </w:tc>
        <w:tc>
          <w:tcPr>
            <w:tcW w:w="2605" w:type="dxa"/>
            <w:shd w:val="clear" w:color="auto" w:fill="auto"/>
          </w:tcPr>
          <w:p w14:paraId="78102829" w14:textId="77777777" w:rsidR="00901772" w:rsidRPr="008B34F8" w:rsidRDefault="00901772" w:rsidP="00BB6C50">
            <w:pPr>
              <w:pStyle w:val="ListParagraph"/>
              <w:ind w:left="0"/>
              <w:rPr>
                <w:rFonts w:cs="Times New Roman"/>
                <w:bCs/>
                <w:szCs w:val="28"/>
                <w:lang w:val="nl-NL"/>
              </w:rPr>
            </w:pPr>
            <w:r w:rsidRPr="008B34F8">
              <w:rPr>
                <w:rFonts w:cs="Times New Roman"/>
                <w:bCs/>
                <w:szCs w:val="28"/>
                <w:lang w:val="nl-NL"/>
              </w:rPr>
              <w:t>B. 90</w:t>
            </w:r>
            <w:r w:rsidRPr="008B34F8">
              <w:rPr>
                <w:rFonts w:cs="Times New Roman"/>
                <w:bCs/>
                <w:szCs w:val="28"/>
                <w:vertAlign w:val="superscript"/>
                <w:lang w:val="nl-NL"/>
              </w:rPr>
              <w:t>0</w:t>
            </w:r>
          </w:p>
        </w:tc>
        <w:tc>
          <w:tcPr>
            <w:tcW w:w="2605" w:type="dxa"/>
            <w:shd w:val="clear" w:color="auto" w:fill="auto"/>
          </w:tcPr>
          <w:p w14:paraId="1EE19F16" w14:textId="77777777" w:rsidR="00901772" w:rsidRPr="008B34F8" w:rsidRDefault="00901772" w:rsidP="00BB6C50">
            <w:pPr>
              <w:pStyle w:val="ListParagraph"/>
              <w:ind w:left="0"/>
              <w:rPr>
                <w:rFonts w:cs="Times New Roman"/>
                <w:bCs/>
                <w:szCs w:val="28"/>
                <w:lang w:val="nl-NL"/>
              </w:rPr>
            </w:pPr>
            <w:r w:rsidRPr="008B34F8">
              <w:rPr>
                <w:rFonts w:cs="Times New Roman"/>
                <w:bCs/>
                <w:color w:val="FF0000"/>
                <w:szCs w:val="28"/>
                <w:lang w:val="nl-NL"/>
              </w:rPr>
              <w:t>C</w:t>
            </w:r>
            <w:r w:rsidRPr="008B34F8">
              <w:rPr>
                <w:rFonts w:cs="Times New Roman"/>
                <w:bCs/>
                <w:szCs w:val="28"/>
                <w:lang w:val="nl-NL"/>
              </w:rPr>
              <w:t>. 6</w:t>
            </w:r>
            <w:r>
              <w:rPr>
                <w:rFonts w:cs="Times New Roman"/>
                <w:bCs/>
                <w:szCs w:val="28"/>
                <w:lang w:val="nl-NL"/>
              </w:rPr>
              <w:t>0</w:t>
            </w:r>
            <w:r w:rsidRPr="008B34F8">
              <w:rPr>
                <w:rFonts w:cs="Times New Roman"/>
                <w:bCs/>
                <w:szCs w:val="28"/>
                <w:vertAlign w:val="superscript"/>
                <w:lang w:val="nl-NL"/>
              </w:rPr>
              <w:t>0</w:t>
            </w:r>
          </w:p>
        </w:tc>
        <w:tc>
          <w:tcPr>
            <w:tcW w:w="2606" w:type="dxa"/>
            <w:shd w:val="clear" w:color="auto" w:fill="auto"/>
          </w:tcPr>
          <w:p w14:paraId="50A0E1F0" w14:textId="77777777" w:rsidR="00901772" w:rsidRPr="008B34F8" w:rsidRDefault="00901772" w:rsidP="00BB6C50">
            <w:pPr>
              <w:pStyle w:val="ListParagraph"/>
              <w:ind w:left="0"/>
              <w:rPr>
                <w:rFonts w:cs="Times New Roman"/>
                <w:bCs/>
                <w:szCs w:val="28"/>
                <w:lang w:val="nl-NL"/>
              </w:rPr>
            </w:pPr>
            <w:r w:rsidRPr="008B34F8">
              <w:rPr>
                <w:rFonts w:cs="Times New Roman"/>
                <w:bCs/>
                <w:szCs w:val="28"/>
                <w:lang w:val="nl-NL"/>
              </w:rPr>
              <w:t>D. 6</w:t>
            </w:r>
            <w:r>
              <w:rPr>
                <w:rFonts w:cs="Times New Roman"/>
                <w:bCs/>
                <w:szCs w:val="28"/>
                <w:lang w:val="nl-NL"/>
              </w:rPr>
              <w:t>5</w:t>
            </w:r>
            <w:r w:rsidRPr="008B34F8">
              <w:rPr>
                <w:rFonts w:cs="Times New Roman"/>
                <w:bCs/>
                <w:szCs w:val="28"/>
                <w:vertAlign w:val="superscript"/>
                <w:lang w:val="nl-NL"/>
              </w:rPr>
              <w:t>0</w:t>
            </w:r>
          </w:p>
        </w:tc>
      </w:tr>
    </w:tbl>
    <w:p w14:paraId="2EAD8F2C" w14:textId="77777777" w:rsidR="00901772" w:rsidRPr="008B34F8" w:rsidRDefault="00901772" w:rsidP="00901772">
      <w:pPr>
        <w:shd w:val="clear" w:color="auto" w:fill="FFFFFF"/>
        <w:rPr>
          <w:rFonts w:eastAsia="Times New Roman" w:cs="Times New Roman"/>
          <w:szCs w:val="28"/>
        </w:rPr>
      </w:pPr>
      <w:r w:rsidRPr="008B34F8">
        <w:rPr>
          <w:rFonts w:eastAsia="Times New Roman" w:cs="Times New Roman"/>
          <w:b/>
          <w:szCs w:val="28"/>
        </w:rPr>
        <w:t>Câu 11:</w:t>
      </w:r>
      <w:r w:rsidRPr="008B34F8">
        <w:rPr>
          <w:rFonts w:eastAsia="Times New Roman" w:cs="Times New Roman"/>
          <w:szCs w:val="28"/>
        </w:rPr>
        <w:t xml:space="preserve"> Cho tam giác MNP vuông tại M. Khi đó: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69"/>
        <w:gridCol w:w="5269"/>
      </w:tblGrid>
      <w:tr w:rsidR="00901772" w:rsidRPr="008B34F8" w14:paraId="7E55E2CD" w14:textId="77777777" w:rsidTr="00BB6C50">
        <w:tc>
          <w:tcPr>
            <w:tcW w:w="5377" w:type="dxa"/>
          </w:tcPr>
          <w:p w14:paraId="535A5D1B" w14:textId="77777777" w:rsidR="00901772" w:rsidRPr="008B34F8" w:rsidRDefault="00901772" w:rsidP="00BB6C50">
            <w:pPr>
              <w:rPr>
                <w:rFonts w:eastAsia="Times New Roman"/>
              </w:rPr>
            </w:pPr>
            <w:r w:rsidRPr="008B34F8">
              <w:rPr>
                <w:rFonts w:eastAsia="Times New Roman"/>
                <w:color w:val="FF0000"/>
              </w:rPr>
              <w:t>A. MN</w:t>
            </w:r>
            <w:r w:rsidRPr="008B34F8">
              <w:rPr>
                <w:rFonts w:eastAsia="Times New Roman"/>
                <w:color w:val="FF0000"/>
                <w:vertAlign w:val="superscript"/>
              </w:rPr>
              <w:t>2</w:t>
            </w:r>
            <w:r w:rsidRPr="008B34F8">
              <w:rPr>
                <w:rFonts w:eastAsia="Times New Roman"/>
                <w:color w:val="FF0000"/>
              </w:rPr>
              <w:t> + MP</w:t>
            </w:r>
            <w:r w:rsidRPr="008B34F8">
              <w:rPr>
                <w:rFonts w:eastAsia="Times New Roman"/>
                <w:color w:val="FF0000"/>
                <w:vertAlign w:val="superscript"/>
              </w:rPr>
              <w:t>2</w:t>
            </w:r>
            <w:r w:rsidRPr="008B34F8">
              <w:rPr>
                <w:rFonts w:eastAsia="Times New Roman"/>
                <w:color w:val="FF0000"/>
              </w:rPr>
              <w:t> = NP</w:t>
            </w:r>
            <w:r w:rsidRPr="008B34F8">
              <w:rPr>
                <w:rFonts w:eastAsia="Times New Roman"/>
                <w:color w:val="FF0000"/>
                <w:vertAlign w:val="superscript"/>
              </w:rPr>
              <w:t>2</w:t>
            </w:r>
            <w:r w:rsidRPr="008B34F8">
              <w:rPr>
                <w:rFonts w:eastAsia="Times New Roman"/>
                <w:color w:val="FF0000"/>
              </w:rPr>
              <w:t> </w:t>
            </w:r>
          </w:p>
        </w:tc>
        <w:tc>
          <w:tcPr>
            <w:tcW w:w="5377" w:type="dxa"/>
          </w:tcPr>
          <w:p w14:paraId="4CB2B1A5" w14:textId="77777777" w:rsidR="00901772" w:rsidRPr="008B34F8" w:rsidRDefault="00901772" w:rsidP="00BB6C50">
            <w:pPr>
              <w:rPr>
                <w:rFonts w:eastAsia="Times New Roman"/>
              </w:rPr>
            </w:pPr>
            <w:r w:rsidRPr="008B34F8">
              <w:rPr>
                <w:rFonts w:eastAsia="Times New Roman"/>
              </w:rPr>
              <w:t>B. MN</w:t>
            </w:r>
            <w:r w:rsidRPr="008B34F8">
              <w:rPr>
                <w:rFonts w:eastAsia="Times New Roman"/>
                <w:vertAlign w:val="superscript"/>
              </w:rPr>
              <w:t>2</w:t>
            </w:r>
            <w:r w:rsidRPr="008B34F8">
              <w:rPr>
                <w:rFonts w:eastAsia="Times New Roman"/>
              </w:rPr>
              <w:t> - MP</w:t>
            </w:r>
            <w:r w:rsidRPr="008B34F8">
              <w:rPr>
                <w:rFonts w:eastAsia="Times New Roman"/>
                <w:vertAlign w:val="superscript"/>
              </w:rPr>
              <w:t>2</w:t>
            </w:r>
            <w:r w:rsidRPr="008B34F8">
              <w:rPr>
                <w:rFonts w:eastAsia="Times New Roman"/>
              </w:rPr>
              <w:t> = NP</w:t>
            </w:r>
            <w:r w:rsidRPr="008B34F8">
              <w:rPr>
                <w:rFonts w:eastAsia="Times New Roman"/>
                <w:vertAlign w:val="superscript"/>
              </w:rPr>
              <w:t>2</w:t>
            </w:r>
            <w:r w:rsidRPr="008B34F8">
              <w:rPr>
                <w:rFonts w:eastAsia="Times New Roman"/>
              </w:rPr>
              <w:t>​</w:t>
            </w:r>
          </w:p>
        </w:tc>
      </w:tr>
      <w:tr w:rsidR="00901772" w:rsidRPr="004D6752" w14:paraId="635E34DA" w14:textId="77777777" w:rsidTr="00BB6C50">
        <w:tc>
          <w:tcPr>
            <w:tcW w:w="5377" w:type="dxa"/>
          </w:tcPr>
          <w:p w14:paraId="3FEAC6D6" w14:textId="77777777" w:rsidR="00901772" w:rsidRPr="004D6752" w:rsidRDefault="00901772" w:rsidP="00BB6C50">
            <w:pPr>
              <w:rPr>
                <w:rFonts w:eastAsia="Times New Roman"/>
              </w:rPr>
            </w:pPr>
            <w:r w:rsidRPr="004D6752">
              <w:rPr>
                <w:rFonts w:eastAsia="Times New Roman"/>
              </w:rPr>
              <w:t>C. MN</w:t>
            </w:r>
            <w:r w:rsidRPr="004D6752">
              <w:rPr>
                <w:rFonts w:eastAsia="Times New Roman"/>
                <w:vertAlign w:val="superscript"/>
              </w:rPr>
              <w:t>2</w:t>
            </w:r>
            <w:r w:rsidRPr="004D6752">
              <w:rPr>
                <w:rFonts w:eastAsia="Times New Roman"/>
              </w:rPr>
              <w:t> + NP</w:t>
            </w:r>
            <w:r w:rsidRPr="004D6752">
              <w:rPr>
                <w:rFonts w:eastAsia="Times New Roman"/>
                <w:vertAlign w:val="superscript"/>
              </w:rPr>
              <w:t>2</w:t>
            </w:r>
            <w:r w:rsidRPr="004D6752">
              <w:rPr>
                <w:rFonts w:eastAsia="Times New Roman"/>
              </w:rPr>
              <w:t> = MP</w:t>
            </w:r>
            <w:r w:rsidRPr="004D6752">
              <w:rPr>
                <w:rFonts w:eastAsia="Times New Roman"/>
                <w:vertAlign w:val="superscript"/>
              </w:rPr>
              <w:t>2</w:t>
            </w:r>
          </w:p>
        </w:tc>
        <w:tc>
          <w:tcPr>
            <w:tcW w:w="5377" w:type="dxa"/>
          </w:tcPr>
          <w:p w14:paraId="2CDADD08" w14:textId="77777777" w:rsidR="00901772" w:rsidRPr="004D6752" w:rsidRDefault="00901772" w:rsidP="00BB6C50">
            <w:pPr>
              <w:rPr>
                <w:rFonts w:eastAsia="Times New Roman"/>
              </w:rPr>
            </w:pPr>
            <w:r w:rsidRPr="004D6752">
              <w:rPr>
                <w:rFonts w:eastAsia="Times New Roman"/>
              </w:rPr>
              <w:t>D. MP</w:t>
            </w:r>
            <w:r w:rsidRPr="004D6752">
              <w:rPr>
                <w:rFonts w:eastAsia="Times New Roman"/>
                <w:vertAlign w:val="superscript"/>
              </w:rPr>
              <w:t>2</w:t>
            </w:r>
            <w:r w:rsidRPr="004D6752">
              <w:rPr>
                <w:rFonts w:eastAsia="Times New Roman"/>
              </w:rPr>
              <w:t>  = NP</w:t>
            </w:r>
            <w:r w:rsidRPr="004D6752">
              <w:rPr>
                <w:rFonts w:eastAsia="Times New Roman"/>
                <w:vertAlign w:val="superscript"/>
              </w:rPr>
              <w:t>2</w:t>
            </w:r>
            <w:r w:rsidRPr="004D6752">
              <w:rPr>
                <w:rFonts w:eastAsia="Times New Roman"/>
              </w:rPr>
              <w:t>​ + MN</w:t>
            </w:r>
            <w:r w:rsidRPr="004D6752">
              <w:rPr>
                <w:rFonts w:eastAsia="Times New Roman"/>
                <w:vertAlign w:val="superscript"/>
              </w:rPr>
              <w:t>2</w:t>
            </w:r>
          </w:p>
        </w:tc>
      </w:tr>
    </w:tbl>
    <w:p w14:paraId="301E6AD5" w14:textId="77777777" w:rsidR="00901772" w:rsidRPr="004D6752" w:rsidRDefault="00901772" w:rsidP="00901772">
      <w:pPr>
        <w:shd w:val="clear" w:color="auto" w:fill="FFFFFF"/>
        <w:rPr>
          <w:rFonts w:eastAsia="Times New Roman" w:cs="Times New Roman"/>
          <w:color w:val="000000"/>
          <w:szCs w:val="28"/>
        </w:rPr>
      </w:pPr>
      <w:r w:rsidRPr="004D6752">
        <w:rPr>
          <w:rFonts w:eastAsia="Times New Roman" w:cs="Times New Roman"/>
          <w:b/>
          <w:bCs/>
          <w:color w:val="000000"/>
          <w:szCs w:val="28"/>
        </w:rPr>
        <w:t>Câu 1</w:t>
      </w:r>
      <w:r>
        <w:rPr>
          <w:rFonts w:eastAsia="Times New Roman" w:cs="Times New Roman"/>
          <w:b/>
          <w:bCs/>
          <w:color w:val="000000"/>
          <w:szCs w:val="28"/>
        </w:rPr>
        <w:t>2</w:t>
      </w:r>
      <w:r w:rsidRPr="004D6752">
        <w:rPr>
          <w:rFonts w:eastAsia="Times New Roman" w:cs="Times New Roman"/>
          <w:b/>
          <w:bCs/>
          <w:color w:val="000000"/>
          <w:szCs w:val="28"/>
        </w:rPr>
        <w:t>:</w:t>
      </w:r>
      <w:r w:rsidRPr="004D6752">
        <w:rPr>
          <w:rFonts w:eastAsia="Times New Roman" w:cs="Times New Roman"/>
          <w:color w:val="000000"/>
          <w:szCs w:val="28"/>
        </w:rPr>
        <w:t> Cho tam giác ABC vuông tại C, CB = 6cm, AB =10cm. Độ dài cạnh CA là: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7"/>
        <w:gridCol w:w="2323"/>
        <w:gridCol w:w="2353"/>
        <w:gridCol w:w="2357"/>
      </w:tblGrid>
      <w:tr w:rsidR="00901772" w:rsidRPr="004D6752" w14:paraId="355A1418" w14:textId="77777777" w:rsidTr="00BB6C50">
        <w:tc>
          <w:tcPr>
            <w:tcW w:w="2327" w:type="dxa"/>
          </w:tcPr>
          <w:p w14:paraId="19F54CD7" w14:textId="77777777" w:rsidR="00901772" w:rsidRPr="004D6752" w:rsidRDefault="00901772" w:rsidP="00BB6C50">
            <w:pPr>
              <w:shd w:val="clear" w:color="auto" w:fill="FFFFFF"/>
              <w:outlineLvl w:val="5"/>
              <w:rPr>
                <w:rFonts w:eastAsia="Times New Roman"/>
                <w:iCs/>
                <w:color w:val="000000"/>
              </w:rPr>
            </w:pPr>
            <w:r w:rsidRPr="004D6752">
              <w:rPr>
                <w:rFonts w:eastAsia="Times New Roman"/>
                <w:bCs/>
                <w:iCs/>
                <w:color w:val="000000"/>
              </w:rPr>
              <w:t>A.7cm</w:t>
            </w:r>
          </w:p>
        </w:tc>
        <w:tc>
          <w:tcPr>
            <w:tcW w:w="2323" w:type="dxa"/>
          </w:tcPr>
          <w:p w14:paraId="72919750" w14:textId="77777777" w:rsidR="00901772" w:rsidRPr="004D6752" w:rsidRDefault="00901772" w:rsidP="00BB6C50">
            <w:pPr>
              <w:shd w:val="clear" w:color="auto" w:fill="FFFFFF"/>
              <w:rPr>
                <w:rFonts w:eastAsia="Calibri"/>
                <w:color w:val="000000"/>
              </w:rPr>
            </w:pPr>
            <w:r w:rsidRPr="004D6752">
              <w:rPr>
                <w:rFonts w:eastAsia="Calibri"/>
                <w:color w:val="FF0000"/>
              </w:rPr>
              <w:t>B.8cm</w:t>
            </w:r>
          </w:p>
        </w:tc>
        <w:tc>
          <w:tcPr>
            <w:tcW w:w="2353" w:type="dxa"/>
          </w:tcPr>
          <w:p w14:paraId="5666D5A4" w14:textId="77777777" w:rsidR="00901772" w:rsidRPr="004D6752" w:rsidRDefault="00901772" w:rsidP="00BB6C50">
            <w:pPr>
              <w:rPr>
                <w:rFonts w:eastAsia="Times New Roman"/>
                <w:color w:val="000000"/>
              </w:rPr>
            </w:pPr>
            <w:r w:rsidRPr="004D6752">
              <w:rPr>
                <w:rFonts w:eastAsia="Times New Roman"/>
                <w:color w:val="000000"/>
              </w:rPr>
              <w:t>C.12cm</w:t>
            </w:r>
          </w:p>
        </w:tc>
        <w:tc>
          <w:tcPr>
            <w:tcW w:w="2357" w:type="dxa"/>
          </w:tcPr>
          <w:p w14:paraId="421EDEE7" w14:textId="77777777" w:rsidR="00901772" w:rsidRPr="004D6752" w:rsidRDefault="00901772" w:rsidP="00BB6C50">
            <w:pPr>
              <w:rPr>
                <w:rFonts w:eastAsia="Times New Roman"/>
                <w:color w:val="000000"/>
              </w:rPr>
            </w:pPr>
            <w:r w:rsidRPr="004D6752">
              <w:rPr>
                <w:rFonts w:eastAsia="Times New Roman"/>
                <w:color w:val="000000"/>
              </w:rPr>
              <w:t>D.13cm</w:t>
            </w:r>
          </w:p>
        </w:tc>
      </w:tr>
    </w:tbl>
    <w:p w14:paraId="5BC19DD4" w14:textId="77777777" w:rsidR="00901772" w:rsidRPr="00151B31" w:rsidRDefault="00901772" w:rsidP="00901772">
      <w:pPr>
        <w:rPr>
          <w:rFonts w:cs="Times New Roman"/>
          <w:szCs w:val="28"/>
        </w:rPr>
      </w:pPr>
      <w:r w:rsidRPr="00151B31">
        <w:rPr>
          <w:rFonts w:cs="Times New Roman"/>
          <w:b/>
          <w:bCs/>
          <w:color w:val="000000"/>
          <w:szCs w:val="28"/>
          <w:u w:val="single"/>
          <w:lang w:val="pt-BR"/>
        </w:rPr>
        <w:t>Câu 13</w:t>
      </w:r>
      <w:r w:rsidRPr="00151B31">
        <w:rPr>
          <w:rFonts w:cs="Times New Roman"/>
          <w:b/>
          <w:bCs/>
          <w:color w:val="000000"/>
          <w:szCs w:val="28"/>
          <w:lang w:val="pt-BR"/>
        </w:rPr>
        <w:t>:</w:t>
      </w:r>
      <w:r w:rsidRPr="00151B31">
        <w:rPr>
          <w:rFonts w:cs="Times New Roman"/>
          <w:bCs/>
          <w:szCs w:val="28"/>
          <w:lang w:val="pt-BR"/>
        </w:rPr>
        <w:t xml:space="preserve"> </w:t>
      </w:r>
      <w:r w:rsidRPr="00151B31">
        <w:rPr>
          <w:rFonts w:cs="Times New Roman"/>
          <w:szCs w:val="28"/>
        </w:rPr>
        <w:t>Tam giác nào là tam giác vuông trong các tam giác có độ dài ba cạnh như sau:</w:t>
      </w:r>
    </w:p>
    <w:p w14:paraId="2DD0C84D" w14:textId="77777777" w:rsidR="00901772" w:rsidRPr="00151B31" w:rsidRDefault="00901772" w:rsidP="00901772">
      <w:pPr>
        <w:rPr>
          <w:rFonts w:cs="Times New Roman"/>
          <w:szCs w:val="28"/>
          <w:lang w:val="vi-VN"/>
        </w:rPr>
      </w:pPr>
      <w:r w:rsidRPr="00151B31">
        <w:rPr>
          <w:rFonts w:cs="Times New Roman"/>
          <w:szCs w:val="28"/>
        </w:rPr>
        <w:t>A. 2 cm ;</w:t>
      </w:r>
      <w:r w:rsidRPr="00151B31">
        <w:rPr>
          <w:rFonts w:cs="Times New Roman"/>
          <w:szCs w:val="28"/>
          <w:lang w:val="vi-VN"/>
        </w:rPr>
        <w:t xml:space="preserve"> </w:t>
      </w:r>
      <w:r w:rsidRPr="00151B31">
        <w:rPr>
          <w:rFonts w:cs="Times New Roman"/>
          <w:szCs w:val="28"/>
        </w:rPr>
        <w:t>9 cm</w:t>
      </w:r>
      <w:r w:rsidRPr="00151B31">
        <w:rPr>
          <w:rFonts w:cs="Times New Roman"/>
          <w:szCs w:val="28"/>
          <w:lang w:val="vi-VN"/>
        </w:rPr>
        <w:t xml:space="preserve">; </w:t>
      </w:r>
      <w:r w:rsidRPr="00151B31">
        <w:rPr>
          <w:rFonts w:cs="Times New Roman"/>
          <w:szCs w:val="28"/>
        </w:rPr>
        <w:t>6 cm</w:t>
      </w:r>
      <w:r w:rsidRPr="00151B31">
        <w:rPr>
          <w:rFonts w:cs="Times New Roman"/>
          <w:szCs w:val="28"/>
          <w:lang w:val="vi-VN"/>
        </w:rPr>
        <w:t>;</w:t>
      </w:r>
      <w:r w:rsidRPr="00151B31">
        <w:rPr>
          <w:rFonts w:cs="Times New Roman"/>
          <w:szCs w:val="28"/>
          <w:lang w:val="vi-VN"/>
        </w:rPr>
        <w:tab/>
      </w:r>
      <w:r w:rsidRPr="00151B31">
        <w:rPr>
          <w:rFonts w:cs="Times New Roman"/>
          <w:szCs w:val="28"/>
          <w:lang w:val="vi-VN"/>
        </w:rPr>
        <w:tab/>
      </w:r>
      <w:r w:rsidRPr="00151B31">
        <w:rPr>
          <w:rFonts w:cs="Times New Roman"/>
          <w:szCs w:val="28"/>
          <w:lang w:val="vi-VN"/>
        </w:rPr>
        <w:tab/>
      </w:r>
      <w:r w:rsidRPr="00151B31">
        <w:rPr>
          <w:rFonts w:cs="Times New Roman"/>
          <w:color w:val="FF0000"/>
          <w:szCs w:val="28"/>
        </w:rPr>
        <w:t>B.</w:t>
      </w:r>
      <w:r w:rsidR="00AF3193">
        <w:rPr>
          <w:rFonts w:cs="Times New Roman"/>
          <w:szCs w:val="28"/>
        </w:rPr>
        <w:t xml:space="preserve"> 10cm ; 8 cm ; 6</w:t>
      </w:r>
      <w:r w:rsidRPr="00151B31">
        <w:rPr>
          <w:rFonts w:cs="Times New Roman"/>
          <w:szCs w:val="28"/>
        </w:rPr>
        <w:t xml:space="preserve"> cm</w:t>
      </w:r>
      <w:r w:rsidRPr="00151B31">
        <w:rPr>
          <w:rFonts w:cs="Times New Roman"/>
          <w:szCs w:val="28"/>
          <w:lang w:val="vi-VN"/>
        </w:rPr>
        <w:t>;</w:t>
      </w:r>
    </w:p>
    <w:p w14:paraId="3DA0F63C" w14:textId="77777777" w:rsidR="00901772" w:rsidRPr="00151B31" w:rsidRDefault="00901772" w:rsidP="00901772">
      <w:pPr>
        <w:rPr>
          <w:rFonts w:cs="Times New Roman"/>
          <w:szCs w:val="28"/>
        </w:rPr>
      </w:pPr>
      <w:r w:rsidRPr="00151B31">
        <w:rPr>
          <w:rFonts w:cs="Times New Roman"/>
          <w:szCs w:val="28"/>
        </w:rPr>
        <w:t>C. 2 cm ;</w:t>
      </w:r>
      <w:r w:rsidRPr="00151B31">
        <w:rPr>
          <w:rFonts w:cs="Times New Roman"/>
          <w:szCs w:val="28"/>
          <w:lang w:val="vi-VN"/>
        </w:rPr>
        <w:t xml:space="preserve"> </w:t>
      </w:r>
      <w:r w:rsidRPr="00151B31">
        <w:rPr>
          <w:rFonts w:cs="Times New Roman"/>
          <w:szCs w:val="28"/>
        </w:rPr>
        <w:t>4 cm; 4 cm</w:t>
      </w:r>
      <w:r w:rsidRPr="00151B31">
        <w:rPr>
          <w:rFonts w:cs="Times New Roman"/>
          <w:szCs w:val="28"/>
          <w:lang w:val="vi-VN"/>
        </w:rPr>
        <w:t>;</w:t>
      </w:r>
      <w:r w:rsidRPr="00151B31">
        <w:rPr>
          <w:rFonts w:cs="Times New Roman"/>
          <w:szCs w:val="28"/>
          <w:lang w:val="vi-VN"/>
        </w:rPr>
        <w:tab/>
      </w:r>
      <w:r w:rsidRPr="00151B31">
        <w:rPr>
          <w:rFonts w:cs="Times New Roman"/>
          <w:szCs w:val="28"/>
          <w:lang w:val="vi-VN"/>
        </w:rPr>
        <w:tab/>
      </w:r>
      <w:r w:rsidRPr="00151B31">
        <w:rPr>
          <w:rFonts w:cs="Times New Roman"/>
          <w:szCs w:val="28"/>
          <w:lang w:val="vi-VN"/>
        </w:rPr>
        <w:tab/>
      </w:r>
      <w:r w:rsidRPr="00151B31">
        <w:rPr>
          <w:rFonts w:cs="Times New Roman"/>
          <w:szCs w:val="28"/>
        </w:rPr>
        <w:t>D. 4 cm; 5 cm; 7 cm</w:t>
      </w:r>
      <w:r w:rsidRPr="00151B31">
        <w:rPr>
          <w:rFonts w:cs="Times New Roman"/>
          <w:szCs w:val="28"/>
          <w:lang w:val="vi-VN"/>
        </w:rPr>
        <w:t>.</w:t>
      </w:r>
    </w:p>
    <w:p w14:paraId="6313217A" w14:textId="2042F8DB" w:rsidR="00901772" w:rsidRPr="00151B31" w:rsidRDefault="00901772" w:rsidP="0041672B">
      <w:pPr>
        <w:rPr>
          <w:rFonts w:cs="Times New Roman"/>
          <w:szCs w:val="28"/>
        </w:rPr>
      </w:pPr>
      <w:r w:rsidRPr="00151B31">
        <w:rPr>
          <w:rFonts w:eastAsia="Calibri" w:cs="Times New Roman"/>
          <w:b/>
          <w:szCs w:val="28"/>
          <w:u w:val="single"/>
        </w:rPr>
        <w:t>Câu 14:</w:t>
      </w:r>
      <w:r w:rsidRPr="004D6752">
        <w:rPr>
          <w:rFonts w:eastAsia="Calibri" w:cs="Times New Roman"/>
          <w:szCs w:val="28"/>
        </w:rPr>
        <w:t xml:space="preserve"> Cho </w:t>
      </w:r>
      <w:r w:rsidRPr="009D10C0">
        <w:rPr>
          <w:rFonts w:eastAsia="Calibri" w:cs="Times New Roman"/>
          <w:noProof/>
          <w:position w:val="-6"/>
          <w:szCs w:val="28"/>
        </w:rPr>
        <w:object w:dxaOrig="820" w:dyaOrig="300" w14:anchorId="43122133">
          <v:shape id="_x0000_i1027" type="#_x0000_t75" style="width:41.25pt;height:15pt" o:ole="">
            <v:imagedata r:id="rId8" o:title=""/>
          </v:shape>
          <o:OLEObject Type="Embed" ProgID="Equation.DSMT4" ShapeID="_x0000_i1027" DrawAspect="Content" ObjectID="_1707325753" r:id="rId9"/>
        </w:object>
      </w:r>
      <w:r w:rsidRPr="004D6752">
        <w:rPr>
          <w:rFonts w:eastAsia="Calibri" w:cs="Times New Roman"/>
          <w:szCs w:val="28"/>
        </w:rPr>
        <w:t xml:space="preserve"> và </w:t>
      </w:r>
      <w:r w:rsidRPr="004D6752">
        <w:rPr>
          <w:rFonts w:eastAsia="Calibri" w:cs="Times New Roman"/>
          <w:noProof/>
          <w:position w:val="-4"/>
          <w:szCs w:val="28"/>
        </w:rPr>
        <w:object w:dxaOrig="760" w:dyaOrig="279" w14:anchorId="2990821D">
          <v:shape id="_x0000_i1028" type="#_x0000_t75" style="width:38.25pt;height:14.25pt" o:ole="">
            <v:imagedata r:id="rId10" o:title=""/>
          </v:shape>
          <o:OLEObject Type="Embed" ProgID="Equation.DSMT4" ShapeID="_x0000_i1028" DrawAspect="Content" ObjectID="_1707325754" r:id="rId11"/>
        </w:object>
      </w:r>
      <w:r w:rsidRPr="004D6752">
        <w:rPr>
          <w:rFonts w:eastAsia="Calibri" w:cs="Times New Roman"/>
          <w:szCs w:val="28"/>
        </w:rPr>
        <w:t xml:space="preserve"> có </w:t>
      </w:r>
      <m:oMath>
        <m:acc>
          <m:accPr>
            <m:ctrlPr>
              <w:rPr>
                <w:rFonts w:ascii="Cambria Math" w:eastAsia="Calibri" w:cs="Times New Roman"/>
                <w:i/>
                <w:noProof/>
                <w:szCs w:val="28"/>
              </w:rPr>
            </m:ctrlPr>
          </m:accPr>
          <m:e>
            <m:r>
              <w:rPr>
                <w:rFonts w:ascii="Cambria Math" w:eastAsia="Calibri" w:cs="Times New Roman"/>
                <w:noProof/>
                <w:szCs w:val="28"/>
              </w:rPr>
              <m:t>A</m:t>
            </m:r>
          </m:e>
        </m:acc>
        <m:r>
          <w:rPr>
            <w:rFonts w:ascii="Cambria Math" w:eastAsia="Calibri" w:cs="Times New Roman"/>
            <w:noProof/>
            <w:szCs w:val="28"/>
          </w:rPr>
          <m:t>=</m:t>
        </m:r>
        <m:acc>
          <m:accPr>
            <m:ctrlPr>
              <w:rPr>
                <w:rFonts w:ascii="Cambria Math" w:eastAsia="Calibri" w:cs="Times New Roman"/>
                <w:i/>
                <w:noProof/>
                <w:szCs w:val="28"/>
              </w:rPr>
            </m:ctrlPr>
          </m:accPr>
          <m:e>
            <m:r>
              <w:rPr>
                <w:rFonts w:ascii="Cambria Math" w:eastAsia="Calibri" w:cs="Times New Roman"/>
                <w:noProof/>
                <w:szCs w:val="28"/>
              </w:rPr>
              <m:t>D</m:t>
            </m:r>
          </m:e>
        </m:acc>
        <m:r>
          <w:rPr>
            <w:rFonts w:ascii="Cambria Math" w:eastAsia="Calibri" w:cs="Times New Roman"/>
            <w:noProof/>
            <w:szCs w:val="28"/>
          </w:rPr>
          <m:t>=9</m:t>
        </m:r>
        <m:sSup>
          <m:sSupPr>
            <m:ctrlPr>
              <w:rPr>
                <w:rFonts w:ascii="Cambria Math" w:eastAsia="Calibri" w:cs="Times New Roman"/>
                <w:i/>
                <w:noProof/>
                <w:szCs w:val="28"/>
              </w:rPr>
            </m:ctrlPr>
          </m:sSupPr>
          <m:e>
            <m:r>
              <w:rPr>
                <w:rFonts w:ascii="Cambria Math" w:eastAsia="Calibri" w:cs="Times New Roman"/>
                <w:noProof/>
                <w:szCs w:val="28"/>
              </w:rPr>
              <m:t>0</m:t>
            </m:r>
          </m:e>
          <m:sup>
            <m:r>
              <w:rPr>
                <w:rFonts w:ascii="Cambria Math" w:eastAsia="Calibri" w:cs="Times New Roman"/>
                <w:noProof/>
                <w:szCs w:val="28"/>
              </w:rPr>
              <m:t>o</m:t>
            </m:r>
          </m:sup>
        </m:sSup>
        <m:r>
          <w:rPr>
            <w:rFonts w:ascii="Cambria Math" w:eastAsia="Calibri" w:cs="Times New Roman"/>
            <w:noProof/>
            <w:szCs w:val="28"/>
          </w:rPr>
          <m:t>,</m:t>
        </m:r>
      </m:oMath>
      <w:r w:rsidRPr="004D6752">
        <w:rPr>
          <w:rFonts w:eastAsia="Calibri" w:cs="Times New Roman"/>
          <w:szCs w:val="28"/>
        </w:rPr>
        <w:t xml:space="preserve"> </w:t>
      </w:r>
      <w:r w:rsidRPr="00151B31">
        <w:rPr>
          <w:rFonts w:eastAsia="Calibri" w:cs="Times New Roman"/>
          <w:noProof/>
          <w:position w:val="-6"/>
          <w:szCs w:val="28"/>
        </w:rPr>
        <w:object w:dxaOrig="980" w:dyaOrig="300" w14:anchorId="493D09D7">
          <v:shape id="_x0000_i1030" type="#_x0000_t75" style="width:48.75pt;height:15pt" o:ole="">
            <v:imagedata r:id="rId12" o:title=""/>
          </v:shape>
          <o:OLEObject Type="Embed" ProgID="Equation.DSMT4" ShapeID="_x0000_i1030" DrawAspect="Content" ObjectID="_1707325755" r:id="rId13"/>
        </w:object>
      </w:r>
      <w:r w:rsidRPr="004D6752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 xml:space="preserve">Để </w:t>
      </w:r>
      <w:r w:rsidRPr="00151B31">
        <w:rPr>
          <w:rFonts w:eastAsia="Calibri" w:cs="Times New Roman"/>
          <w:noProof/>
          <w:position w:val="-6"/>
          <w:szCs w:val="28"/>
        </w:rPr>
        <w:object w:dxaOrig="1680" w:dyaOrig="300" w14:anchorId="45AF46AF">
          <v:shape id="_x0000_i1031" type="#_x0000_t75" style="width:84pt;height:15pt" o:ole="">
            <v:imagedata r:id="rId14" o:title=""/>
          </v:shape>
          <o:OLEObject Type="Embed" ProgID="Equation.DSMT4" ShapeID="_x0000_i1031" DrawAspect="Content" ObjectID="_1707325756" r:id="rId15"/>
        </w:object>
      </w:r>
      <w:r w:rsidRPr="004D6752">
        <w:rPr>
          <w:rFonts w:eastAsia="Calibri" w:cs="Times New Roman"/>
          <w:szCs w:val="28"/>
        </w:rPr>
        <w:t xml:space="preserve"> </w:t>
      </w:r>
      <w:r w:rsidRPr="00151B31">
        <w:rPr>
          <w:rFonts w:cs="Times New Roman"/>
          <w:szCs w:val="28"/>
        </w:rPr>
        <w:t xml:space="preserve">(cạnh huyền – góc nhọn) </w:t>
      </w:r>
      <w:r>
        <w:rPr>
          <w:rFonts w:cs="Times New Roman"/>
          <w:szCs w:val="28"/>
        </w:rPr>
        <w:t>cần</w:t>
      </w:r>
      <w:r w:rsidRPr="00151B31">
        <w:rPr>
          <w:rFonts w:cs="Times New Roman"/>
          <w:szCs w:val="28"/>
        </w:rPr>
        <w:t xml:space="preserve"> bổ sung thêm điều kiện:</w:t>
      </w:r>
    </w:p>
    <w:p w14:paraId="6FF842AC" w14:textId="0A9840C4" w:rsidR="00901772" w:rsidRPr="004D6752" w:rsidRDefault="0041672B" w:rsidP="0041672B">
      <w:pPr>
        <w:numPr>
          <w:ilvl w:val="0"/>
          <w:numId w:val="7"/>
        </w:numPr>
        <w:ind w:left="426" w:hanging="284"/>
        <w:contextualSpacing/>
        <w:rPr>
          <w:rFonts w:eastAsia="Calibri" w:cs="Times New Roman"/>
          <w:szCs w:val="28"/>
        </w:rPr>
      </w:pPr>
      <m:oMath>
        <m:acc>
          <m:accPr>
            <m:ctrlPr>
              <w:rPr>
                <w:rFonts w:ascii="Cambria Math" w:eastAsia="Calibri" w:cs="Times New Roman"/>
                <w:i/>
                <w:noProof/>
                <w:szCs w:val="28"/>
              </w:rPr>
            </m:ctrlPr>
          </m:accPr>
          <m:e>
            <m:r>
              <w:rPr>
                <w:rFonts w:ascii="Cambria Math" w:eastAsia="Calibri" w:cs="Times New Roman"/>
                <w:noProof/>
                <w:szCs w:val="28"/>
              </w:rPr>
              <m:t>B</m:t>
            </m:r>
          </m:e>
        </m:acc>
        <m:r>
          <w:rPr>
            <w:rFonts w:ascii="Cambria Math" w:eastAsia="Calibri" w:cs="Times New Roman"/>
            <w:noProof/>
            <w:szCs w:val="28"/>
          </w:rPr>
          <m:t>=</m:t>
        </m:r>
        <m:acc>
          <m:accPr>
            <m:ctrlPr>
              <w:rPr>
                <w:rFonts w:ascii="Cambria Math" w:eastAsia="Calibri" w:cs="Times New Roman"/>
                <w:i/>
                <w:noProof/>
                <w:szCs w:val="28"/>
              </w:rPr>
            </m:ctrlPr>
          </m:accPr>
          <m:e>
            <m:r>
              <w:rPr>
                <w:rFonts w:ascii="Cambria Math" w:eastAsia="Calibri" w:cs="Times New Roman"/>
                <w:noProof/>
                <w:szCs w:val="28"/>
              </w:rPr>
              <m:t>E</m:t>
            </m:r>
          </m:e>
        </m:acc>
      </m:oMath>
      <w:r w:rsidR="00901772" w:rsidRPr="004D6752">
        <w:rPr>
          <w:rFonts w:eastAsia="Calibri" w:cs="Times New Roman"/>
          <w:szCs w:val="28"/>
        </w:rPr>
        <w:tab/>
      </w:r>
      <w:r w:rsidR="00901772" w:rsidRPr="004D6752">
        <w:rPr>
          <w:rFonts w:eastAsia="Calibri" w:cs="Times New Roman"/>
          <w:szCs w:val="28"/>
        </w:rPr>
        <w:tab/>
      </w:r>
      <w:r w:rsidR="00901772" w:rsidRPr="00151B31">
        <w:rPr>
          <w:rFonts w:eastAsia="Calibri" w:cs="Times New Roman"/>
          <w:szCs w:val="28"/>
        </w:rPr>
        <w:t>B</w:t>
      </w:r>
      <w:r w:rsidR="00901772" w:rsidRPr="004D6752">
        <w:rPr>
          <w:rFonts w:eastAsia="Calibri" w:cs="Times New Roman"/>
          <w:color w:val="FF0000"/>
          <w:szCs w:val="28"/>
        </w:rPr>
        <w:t xml:space="preserve">. </w:t>
      </w:r>
      <w:r w:rsidR="00901772" w:rsidRPr="004D6752">
        <w:rPr>
          <w:rFonts w:eastAsia="Calibri" w:cs="Times New Roman"/>
          <w:szCs w:val="28"/>
        </w:rPr>
        <w:t>AB = EF</w:t>
      </w:r>
      <w:r w:rsidR="00901772" w:rsidRPr="004D6752">
        <w:rPr>
          <w:rFonts w:eastAsia="Calibri" w:cs="Times New Roman"/>
          <w:szCs w:val="28"/>
        </w:rPr>
        <w:tab/>
      </w:r>
      <w:r w:rsidR="00901772" w:rsidRPr="004D6752">
        <w:rPr>
          <w:rFonts w:eastAsia="Calibri" w:cs="Times New Roman"/>
          <w:szCs w:val="28"/>
        </w:rPr>
        <w:tab/>
      </w:r>
      <w:r w:rsidR="00901772" w:rsidRPr="004D6752">
        <w:rPr>
          <w:rFonts w:eastAsia="Calibri" w:cs="Times New Roman"/>
          <w:szCs w:val="28"/>
        </w:rPr>
        <w:tab/>
        <w:t>C. AC = DF</w:t>
      </w:r>
      <w:r w:rsidR="00901772" w:rsidRPr="004D6752">
        <w:rPr>
          <w:rFonts w:eastAsia="Calibri" w:cs="Times New Roman"/>
          <w:szCs w:val="28"/>
        </w:rPr>
        <w:tab/>
      </w:r>
      <w:r w:rsidR="00901772" w:rsidRPr="004D6752">
        <w:rPr>
          <w:rFonts w:eastAsia="Calibri" w:cs="Times New Roman"/>
          <w:szCs w:val="28"/>
        </w:rPr>
        <w:tab/>
        <w:t>D. Đáp án khác</w:t>
      </w:r>
    </w:p>
    <w:p w14:paraId="2222BC45" w14:textId="4F6D966D" w:rsidR="00901772" w:rsidRPr="00151B31" w:rsidRDefault="00901772" w:rsidP="0041672B">
      <w:pPr>
        <w:ind w:right="-846"/>
        <w:rPr>
          <w:rFonts w:cs="Times New Roman"/>
          <w:szCs w:val="28"/>
        </w:rPr>
      </w:pPr>
      <w:r w:rsidRPr="00151B31">
        <w:rPr>
          <w:rFonts w:cs="Times New Roman"/>
          <w:b/>
          <w:szCs w:val="28"/>
          <w:u w:val="single"/>
        </w:rPr>
        <w:t>Câu 15</w:t>
      </w:r>
      <w:r w:rsidRPr="00151B31">
        <w:rPr>
          <w:rFonts w:cs="Times New Roman"/>
          <w:szCs w:val="28"/>
        </w:rPr>
        <w:t xml:space="preserve">: Cho tam giác vuông ABC và DEF có </w:t>
      </w:r>
      <m:oMath>
        <m:acc>
          <m:accPr>
            <m:ctrlPr>
              <w:rPr>
                <w:rFonts w:ascii="Cambria Math" w:cs="Times New Roman"/>
                <w:i/>
                <w:noProof/>
                <w:szCs w:val="28"/>
              </w:rPr>
            </m:ctrlPr>
          </m:accPr>
          <m:e>
            <m:r>
              <w:rPr>
                <w:rFonts w:ascii="Cambria Math" w:cs="Times New Roman"/>
                <w:noProof/>
                <w:szCs w:val="28"/>
              </w:rPr>
              <m:t>A</m:t>
            </m:r>
          </m:e>
        </m:acc>
        <m:r>
          <w:rPr>
            <w:rFonts w:ascii="Cambria Math" w:cs="Times New Roman"/>
            <w:noProof/>
            <w:szCs w:val="28"/>
          </w:rPr>
          <m:t>=</m:t>
        </m:r>
        <m:acc>
          <m:accPr>
            <m:ctrlPr>
              <w:rPr>
                <w:rFonts w:ascii="Cambria Math" w:cs="Times New Roman"/>
                <w:i/>
                <w:noProof/>
                <w:szCs w:val="28"/>
              </w:rPr>
            </m:ctrlPr>
          </m:accPr>
          <m:e>
            <m:r>
              <w:rPr>
                <w:rFonts w:ascii="Cambria Math" w:cs="Times New Roman"/>
                <w:noProof/>
                <w:szCs w:val="28"/>
              </w:rPr>
              <m:t>D</m:t>
            </m:r>
          </m:e>
        </m:acc>
        <m:r>
          <m:rPr>
            <m:nor/>
          </m:rPr>
          <w:rPr>
            <w:rFonts w:ascii="Cambria Math" w:cs="Times New Roman"/>
            <w:noProof/>
            <w:szCs w:val="28"/>
          </w:rPr>
          <m:t>=9</m:t>
        </m:r>
        <m:sSup>
          <m:sSupPr>
            <m:ctrlPr>
              <w:rPr>
                <w:rFonts w:ascii="Cambria Math" w:cs="Times New Roman"/>
                <w:noProof/>
                <w:szCs w:val="28"/>
              </w:rPr>
            </m:ctrlPr>
          </m:sSupPr>
          <m:e>
            <m:r>
              <m:rPr>
                <m:nor/>
              </m:rPr>
              <w:rPr>
                <w:rFonts w:ascii="Cambria Math" w:cs="Times New Roman"/>
                <w:noProof/>
                <w:szCs w:val="28"/>
              </w:rPr>
              <m:t>0</m:t>
            </m:r>
          </m:e>
          <m:sup>
            <m:r>
              <w:rPr>
                <w:rFonts w:ascii="Cambria Math" w:cs="Times New Roman"/>
                <w:noProof/>
                <w:szCs w:val="28"/>
              </w:rPr>
              <m:t>0</m:t>
            </m:r>
            <m:ctrlPr>
              <w:rPr>
                <w:rFonts w:ascii="Cambria Math" w:cs="Times New Roman"/>
                <w:i/>
                <w:noProof/>
                <w:szCs w:val="28"/>
              </w:rPr>
            </m:ctrlPr>
          </m:sup>
        </m:sSup>
      </m:oMath>
      <w:r w:rsidRPr="00151B31">
        <w:rPr>
          <w:rFonts w:cs="Times New Roman"/>
          <w:szCs w:val="28"/>
        </w:rPr>
        <w:t>, AC = DF. Cần thêm điều kiện gì đ</w:t>
      </w:r>
      <w:r>
        <w:rPr>
          <w:rFonts w:cs="Times New Roman"/>
          <w:szCs w:val="28"/>
        </w:rPr>
        <w:t xml:space="preserve">ể </w:t>
      </w:r>
      <w:r w:rsidRPr="00151B31">
        <w:rPr>
          <w:rFonts w:cs="Times New Roman"/>
          <w:noProof/>
          <w:position w:val="-6"/>
          <w:szCs w:val="28"/>
        </w:rPr>
        <w:object w:dxaOrig="1680" w:dyaOrig="300" w14:anchorId="644D0253">
          <v:shape id="_x0000_i1034" type="#_x0000_t75" style="width:84pt;height:15pt" o:ole="">
            <v:imagedata r:id="rId16" o:title=""/>
          </v:shape>
          <o:OLEObject Type="Embed" ProgID="Equation.DSMT4" ShapeID="_x0000_i1034" DrawAspect="Content" ObjectID="_1707325757" r:id="rId17"/>
        </w:object>
      </w:r>
      <w:r w:rsidRPr="00151B31">
        <w:rPr>
          <w:rFonts w:cs="Times New Roman"/>
          <w:szCs w:val="28"/>
        </w:rPr>
        <w:t xml:space="preserve"> theo trường hợp cạnh - góc - cạnh?</w:t>
      </w:r>
    </w:p>
    <w:p w14:paraId="299D593E" w14:textId="7919E482" w:rsidR="00901772" w:rsidRPr="00151B31" w:rsidRDefault="00901772" w:rsidP="0041672B">
      <w:pPr>
        <w:rPr>
          <w:rFonts w:cs="Times New Roman"/>
          <w:szCs w:val="28"/>
        </w:rPr>
      </w:pPr>
      <w:r w:rsidRPr="00151B31">
        <w:rPr>
          <w:rFonts w:cs="Times New Roman"/>
          <w:szCs w:val="28"/>
        </w:rPr>
        <w:t xml:space="preserve">A. BC = EF                        B. </w:t>
      </w:r>
      <m:oMath>
        <m:acc>
          <m:accPr>
            <m:ctrlPr>
              <w:rPr>
                <w:rFonts w:ascii="Cambria Math" w:cs="Times New Roman"/>
                <w:i/>
                <w:noProof/>
                <w:szCs w:val="28"/>
              </w:rPr>
            </m:ctrlPr>
          </m:accPr>
          <m:e>
            <m:r>
              <w:rPr>
                <w:rFonts w:ascii="Cambria Math" w:cs="Times New Roman"/>
                <w:noProof/>
                <w:szCs w:val="28"/>
              </w:rPr>
              <m:t>B</m:t>
            </m:r>
          </m:e>
        </m:acc>
        <m:r>
          <w:rPr>
            <w:rFonts w:ascii="Cambria Math" w:cs="Times New Roman"/>
            <w:noProof/>
            <w:szCs w:val="28"/>
          </w:rPr>
          <m:t>=</m:t>
        </m:r>
        <m:acc>
          <m:accPr>
            <m:ctrlPr>
              <w:rPr>
                <w:rFonts w:ascii="Cambria Math" w:cs="Times New Roman"/>
                <w:i/>
                <w:noProof/>
                <w:szCs w:val="28"/>
              </w:rPr>
            </m:ctrlPr>
          </m:accPr>
          <m:e>
            <m:r>
              <w:rPr>
                <w:rFonts w:ascii="Cambria Math" w:cs="Times New Roman"/>
                <w:noProof/>
                <w:szCs w:val="28"/>
              </w:rPr>
              <m:t>E</m:t>
            </m:r>
          </m:e>
        </m:acc>
      </m:oMath>
      <w:r w:rsidRPr="00151B31">
        <w:rPr>
          <w:rFonts w:cs="Times New Roman"/>
          <w:szCs w:val="28"/>
        </w:rPr>
        <w:t xml:space="preserve">                         </w:t>
      </w:r>
      <w:r w:rsidRPr="00151B31">
        <w:rPr>
          <w:rFonts w:cs="Times New Roman"/>
          <w:color w:val="FF0000"/>
          <w:szCs w:val="28"/>
        </w:rPr>
        <w:t>C</w:t>
      </w:r>
      <w:r w:rsidRPr="00151B31">
        <w:rPr>
          <w:rFonts w:cs="Times New Roman"/>
          <w:szCs w:val="28"/>
        </w:rPr>
        <w:t xml:space="preserve">. AB = DE                 D. </w:t>
      </w:r>
      <m:oMath>
        <m:acc>
          <m:accPr>
            <m:ctrlPr>
              <w:rPr>
                <w:rFonts w:ascii="Cambria Math" w:cs="Times New Roman"/>
                <w:i/>
                <w:noProof/>
                <w:szCs w:val="28"/>
              </w:rPr>
            </m:ctrlPr>
          </m:accPr>
          <m:e>
            <m:r>
              <w:rPr>
                <w:rFonts w:ascii="Cambria Math" w:cs="Times New Roman"/>
                <w:noProof/>
                <w:szCs w:val="28"/>
              </w:rPr>
              <m:t>C</m:t>
            </m:r>
          </m:e>
        </m:acc>
        <m:r>
          <w:rPr>
            <w:rFonts w:ascii="Cambria Math" w:cs="Times New Roman"/>
            <w:noProof/>
            <w:szCs w:val="28"/>
          </w:rPr>
          <m:t>=</m:t>
        </m:r>
        <m:acc>
          <m:accPr>
            <m:ctrlPr>
              <w:rPr>
                <w:rFonts w:ascii="Cambria Math" w:cs="Times New Roman"/>
                <w:i/>
                <w:noProof/>
                <w:szCs w:val="28"/>
              </w:rPr>
            </m:ctrlPr>
          </m:accPr>
          <m:e>
            <m:r>
              <w:rPr>
                <w:rFonts w:ascii="Cambria Math" w:cs="Times New Roman"/>
                <w:noProof/>
                <w:szCs w:val="28"/>
              </w:rPr>
              <m:t>F</m:t>
            </m:r>
          </m:e>
        </m:acc>
      </m:oMath>
    </w:p>
    <w:p w14:paraId="14755F84" w14:textId="77777777" w:rsidR="00843DA9" w:rsidRPr="00543688" w:rsidRDefault="009842E6">
      <w:pPr>
        <w:rPr>
          <w:b/>
          <w:sz w:val="26"/>
          <w:szCs w:val="26"/>
          <w:lang w:val="nl-NL"/>
        </w:rPr>
      </w:pPr>
      <w:r w:rsidRPr="00543688">
        <w:rPr>
          <w:b/>
          <w:sz w:val="26"/>
          <w:szCs w:val="26"/>
          <w:lang w:val="nl-NL"/>
        </w:rPr>
        <w:t>II/Phần tự luận</w:t>
      </w:r>
      <w:r w:rsidR="001A4998" w:rsidRPr="00543688">
        <w:rPr>
          <w:b/>
          <w:sz w:val="26"/>
          <w:szCs w:val="26"/>
          <w:lang w:val="nl-NL"/>
        </w:rPr>
        <w:t xml:space="preserve"> (7 điểm)</w:t>
      </w:r>
    </w:p>
    <w:p w14:paraId="75DE0312" w14:textId="77777777" w:rsidR="00886BD8" w:rsidRPr="000263F0" w:rsidRDefault="00A92F47" w:rsidP="00886BD8">
      <w:pPr>
        <w:spacing w:before="120" w:after="120" w:line="276" w:lineRule="auto"/>
        <w:contextualSpacing/>
        <w:jc w:val="both"/>
        <w:rPr>
          <w:rStyle w:val="Emphasis"/>
          <w:i w:val="0"/>
          <w:sz w:val="26"/>
          <w:szCs w:val="26"/>
        </w:rPr>
      </w:pPr>
      <w:r w:rsidRPr="00543688">
        <w:rPr>
          <w:b/>
          <w:sz w:val="26"/>
          <w:szCs w:val="26"/>
          <w:lang w:val="nl-NL"/>
        </w:rPr>
        <w:lastRenderedPageBreak/>
        <w:t>Bài 1:</w:t>
      </w:r>
      <w:r w:rsidRPr="00543688">
        <w:rPr>
          <w:sz w:val="26"/>
          <w:szCs w:val="26"/>
          <w:lang w:val="nl-NL"/>
        </w:rPr>
        <w:t xml:space="preserve"> </w:t>
      </w:r>
      <w:r w:rsidRPr="00543688">
        <w:rPr>
          <w:rFonts w:eastAsia="Times New Roman" w:cs="Times New Roman"/>
          <w:color w:val="000000"/>
          <w:sz w:val="26"/>
          <w:szCs w:val="26"/>
          <w:lang w:val="nl-NL"/>
        </w:rPr>
        <w:t xml:space="preserve"> (2,5 điểm)</w:t>
      </w:r>
      <w:r w:rsidR="00886BD8">
        <w:rPr>
          <w:sz w:val="26"/>
          <w:szCs w:val="26"/>
        </w:rPr>
        <w:t xml:space="preserve"> </w:t>
      </w:r>
      <w:r w:rsidR="00886BD8" w:rsidRPr="000263F0">
        <w:rPr>
          <w:rStyle w:val="Emphasis"/>
          <w:i w:val="0"/>
          <w:sz w:val="26"/>
          <w:szCs w:val="26"/>
        </w:rPr>
        <w:t>Điều tra điểm kiểm tra học kì 1 môn toán của học sinh lớp 7A được ghi lại như sau</w:t>
      </w:r>
    </w:p>
    <w:tbl>
      <w:tblPr>
        <w:tblW w:w="0" w:type="auto"/>
        <w:tblInd w:w="847" w:type="dxa"/>
        <w:tblLook w:val="0000" w:firstRow="0" w:lastRow="0" w:firstColumn="0" w:lastColumn="0" w:noHBand="0" w:noVBand="0"/>
      </w:tblPr>
      <w:tblGrid>
        <w:gridCol w:w="9184"/>
      </w:tblGrid>
      <w:tr w:rsidR="00886BD8" w:rsidRPr="000263F0" w14:paraId="1BA37188" w14:textId="77777777" w:rsidTr="00886BD8">
        <w:trPr>
          <w:trHeight w:val="171"/>
        </w:trPr>
        <w:tc>
          <w:tcPr>
            <w:tcW w:w="9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28CB9D" w14:textId="77777777" w:rsidR="00886BD8" w:rsidRPr="000263F0" w:rsidRDefault="00886BD8" w:rsidP="00886BD8">
            <w:pPr>
              <w:spacing w:before="120" w:after="120" w:line="276" w:lineRule="auto"/>
              <w:contextualSpacing/>
              <w:jc w:val="both"/>
              <w:rPr>
                <w:rStyle w:val="Emphasis"/>
                <w:i w:val="0"/>
                <w:sz w:val="26"/>
                <w:szCs w:val="26"/>
              </w:rPr>
            </w:pPr>
            <w:r w:rsidRPr="000263F0">
              <w:rPr>
                <w:rStyle w:val="Emphasis"/>
                <w:i w:val="0"/>
                <w:sz w:val="26"/>
                <w:szCs w:val="26"/>
              </w:rPr>
              <w:t xml:space="preserve">     6           8          5          4           6          10           8             9         </w:t>
            </w:r>
            <w:r>
              <w:rPr>
                <w:rStyle w:val="Emphasis"/>
                <w:i w:val="0"/>
                <w:sz w:val="26"/>
                <w:szCs w:val="26"/>
              </w:rPr>
              <w:t xml:space="preserve"> </w:t>
            </w:r>
            <w:r w:rsidRPr="000263F0">
              <w:rPr>
                <w:rStyle w:val="Emphasis"/>
                <w:i w:val="0"/>
                <w:sz w:val="26"/>
                <w:szCs w:val="26"/>
              </w:rPr>
              <w:t xml:space="preserve"> 8             9           </w:t>
            </w:r>
          </w:p>
          <w:p w14:paraId="75182C76" w14:textId="77777777" w:rsidR="00886BD8" w:rsidRPr="000263F0" w:rsidRDefault="00886BD8" w:rsidP="00886BD8">
            <w:pPr>
              <w:spacing w:before="120" w:after="120" w:line="276" w:lineRule="auto"/>
              <w:contextualSpacing/>
              <w:jc w:val="both"/>
              <w:rPr>
                <w:rStyle w:val="Emphasis"/>
                <w:i w:val="0"/>
                <w:sz w:val="26"/>
                <w:szCs w:val="26"/>
              </w:rPr>
            </w:pPr>
            <w:r w:rsidRPr="000263F0">
              <w:rPr>
                <w:rStyle w:val="Emphasis"/>
                <w:i w:val="0"/>
                <w:sz w:val="26"/>
                <w:szCs w:val="26"/>
              </w:rPr>
              <w:t xml:space="preserve">     5         </w:t>
            </w:r>
            <w:r>
              <w:rPr>
                <w:rStyle w:val="Emphasis"/>
                <w:i w:val="0"/>
                <w:sz w:val="26"/>
                <w:szCs w:val="26"/>
              </w:rPr>
              <w:t xml:space="preserve"> </w:t>
            </w:r>
            <w:r w:rsidRPr="000263F0">
              <w:rPr>
                <w:rStyle w:val="Emphasis"/>
                <w:i w:val="0"/>
                <w:sz w:val="26"/>
                <w:szCs w:val="26"/>
              </w:rPr>
              <w:t xml:space="preserve"> 8          4          8           7           7      </w:t>
            </w:r>
            <w:r w:rsidR="00C54C23">
              <w:rPr>
                <w:rStyle w:val="Emphasis"/>
                <w:i w:val="0"/>
                <w:sz w:val="26"/>
                <w:szCs w:val="26"/>
              </w:rPr>
              <w:t xml:space="preserve">      7             8  </w:t>
            </w:r>
            <w:r>
              <w:rPr>
                <w:rStyle w:val="Emphasis"/>
                <w:i w:val="0"/>
                <w:sz w:val="26"/>
                <w:szCs w:val="26"/>
              </w:rPr>
              <w:t xml:space="preserve">         </w:t>
            </w:r>
            <w:r w:rsidRPr="000263F0">
              <w:rPr>
                <w:rStyle w:val="Emphasis"/>
                <w:i w:val="0"/>
                <w:sz w:val="26"/>
                <w:szCs w:val="26"/>
              </w:rPr>
              <w:t xml:space="preserve">9           </w:t>
            </w:r>
            <w:r>
              <w:rPr>
                <w:rStyle w:val="Emphasis"/>
                <w:i w:val="0"/>
                <w:sz w:val="26"/>
                <w:szCs w:val="26"/>
              </w:rPr>
              <w:t xml:space="preserve"> </w:t>
            </w:r>
            <w:r w:rsidRPr="000263F0">
              <w:rPr>
                <w:rStyle w:val="Emphasis"/>
                <w:i w:val="0"/>
                <w:sz w:val="26"/>
                <w:szCs w:val="26"/>
              </w:rPr>
              <w:t xml:space="preserve"> 3                </w:t>
            </w:r>
          </w:p>
          <w:p w14:paraId="3B6E9052" w14:textId="77777777" w:rsidR="00886BD8" w:rsidRPr="000263F0" w:rsidRDefault="00886BD8" w:rsidP="00886BD8">
            <w:pPr>
              <w:spacing w:before="120" w:after="120" w:line="276" w:lineRule="auto"/>
              <w:contextualSpacing/>
              <w:jc w:val="both"/>
              <w:rPr>
                <w:rStyle w:val="Emphasis"/>
                <w:i w:val="0"/>
                <w:sz w:val="26"/>
                <w:szCs w:val="26"/>
              </w:rPr>
            </w:pPr>
            <w:r w:rsidRPr="000263F0">
              <w:rPr>
                <w:rStyle w:val="Emphasis"/>
                <w:i w:val="0"/>
                <w:sz w:val="26"/>
                <w:szCs w:val="26"/>
              </w:rPr>
              <w:t xml:space="preserve">     7          10         6          9           5           9           </w:t>
            </w:r>
            <w:r>
              <w:rPr>
                <w:rStyle w:val="Emphasis"/>
                <w:i w:val="0"/>
                <w:sz w:val="26"/>
                <w:szCs w:val="26"/>
              </w:rPr>
              <w:t xml:space="preserve"> </w:t>
            </w:r>
            <w:r w:rsidRPr="000263F0">
              <w:rPr>
                <w:rStyle w:val="Emphasis"/>
                <w:i w:val="0"/>
                <w:sz w:val="26"/>
                <w:szCs w:val="26"/>
              </w:rPr>
              <w:t xml:space="preserve">8            </w:t>
            </w:r>
            <w:r>
              <w:rPr>
                <w:rStyle w:val="Emphasis"/>
                <w:i w:val="0"/>
                <w:sz w:val="26"/>
                <w:szCs w:val="26"/>
              </w:rPr>
              <w:t xml:space="preserve"> 7           6            </w:t>
            </w:r>
            <w:r w:rsidR="00C54C23">
              <w:rPr>
                <w:rStyle w:val="Emphasis"/>
                <w:i w:val="0"/>
                <w:sz w:val="26"/>
                <w:szCs w:val="26"/>
              </w:rPr>
              <w:t xml:space="preserve"> 9</w:t>
            </w:r>
            <w:r w:rsidRPr="000263F0">
              <w:rPr>
                <w:rStyle w:val="Emphasis"/>
                <w:i w:val="0"/>
                <w:sz w:val="26"/>
                <w:szCs w:val="26"/>
              </w:rPr>
              <w:t xml:space="preserve">            </w:t>
            </w:r>
          </w:p>
        </w:tc>
      </w:tr>
    </w:tbl>
    <w:p w14:paraId="68473CC7" w14:textId="77777777" w:rsidR="00886BD8" w:rsidRPr="000263F0" w:rsidRDefault="00886BD8" w:rsidP="00886BD8">
      <w:pPr>
        <w:spacing w:before="120" w:after="120" w:line="276" w:lineRule="auto"/>
        <w:ind w:left="360"/>
        <w:contextualSpacing/>
        <w:jc w:val="both"/>
        <w:rPr>
          <w:rStyle w:val="Emphasis"/>
          <w:i w:val="0"/>
          <w:sz w:val="26"/>
          <w:szCs w:val="26"/>
        </w:rPr>
      </w:pPr>
    </w:p>
    <w:p w14:paraId="0FF39E59" w14:textId="77777777" w:rsidR="008C2481" w:rsidRPr="00543688" w:rsidRDefault="008C2481" w:rsidP="00886BD8">
      <w:pPr>
        <w:rPr>
          <w:rFonts w:cs="Times New Roman"/>
          <w:sz w:val="26"/>
          <w:szCs w:val="26"/>
        </w:rPr>
      </w:pPr>
      <w:r w:rsidRPr="00543688">
        <w:rPr>
          <w:rFonts w:cs="Times New Roman"/>
          <w:sz w:val="26"/>
          <w:szCs w:val="26"/>
          <w:lang w:val="fr-FR"/>
        </w:rPr>
        <w:t xml:space="preserve">a) Dấu hiệu ở đây là gì ?                                                        </w:t>
      </w:r>
    </w:p>
    <w:p w14:paraId="100E8012" w14:textId="77777777" w:rsidR="008C2481" w:rsidRPr="00543688" w:rsidRDefault="008C2481" w:rsidP="008C2481">
      <w:pPr>
        <w:rPr>
          <w:rFonts w:cs="Times New Roman"/>
          <w:sz w:val="26"/>
          <w:szCs w:val="26"/>
        </w:rPr>
      </w:pPr>
      <w:r w:rsidRPr="00543688">
        <w:rPr>
          <w:rFonts w:cs="Times New Roman"/>
          <w:sz w:val="26"/>
          <w:szCs w:val="26"/>
          <w:lang w:val="fr-FR"/>
        </w:rPr>
        <w:t xml:space="preserve">b) Lập bảng ‘‘tần số’’.                                                                 </w:t>
      </w:r>
    </w:p>
    <w:p w14:paraId="1753EDCF" w14:textId="77777777" w:rsidR="008C2481" w:rsidRPr="00543688" w:rsidRDefault="008C2481" w:rsidP="008C2481">
      <w:pPr>
        <w:rPr>
          <w:rFonts w:cs="Times New Roman"/>
          <w:sz w:val="26"/>
          <w:szCs w:val="26"/>
        </w:rPr>
      </w:pPr>
      <w:r w:rsidRPr="00543688">
        <w:rPr>
          <w:rFonts w:cs="Times New Roman"/>
          <w:sz w:val="26"/>
          <w:szCs w:val="26"/>
          <w:lang w:val="fr-FR"/>
        </w:rPr>
        <w:t>c) Tính số trung bình cộ</w:t>
      </w:r>
      <w:r w:rsidR="00A66C40" w:rsidRPr="00543688">
        <w:rPr>
          <w:rFonts w:cs="Times New Roman"/>
          <w:sz w:val="26"/>
          <w:szCs w:val="26"/>
          <w:lang w:val="fr-FR"/>
        </w:rPr>
        <w:t xml:space="preserve">ng </w:t>
      </w:r>
      <w:r w:rsidRPr="00543688">
        <w:rPr>
          <w:rFonts w:cs="Times New Roman"/>
          <w:sz w:val="26"/>
          <w:szCs w:val="26"/>
          <w:lang w:val="fr-FR"/>
        </w:rPr>
        <w:t xml:space="preserve">.                                                     </w:t>
      </w:r>
    </w:p>
    <w:p w14:paraId="09D6EBAE" w14:textId="77777777" w:rsidR="008C2481" w:rsidRPr="00543688" w:rsidRDefault="008C2481" w:rsidP="008C2481">
      <w:pPr>
        <w:rPr>
          <w:rFonts w:cs="Times New Roman"/>
          <w:sz w:val="26"/>
          <w:szCs w:val="26"/>
        </w:rPr>
      </w:pPr>
      <w:r w:rsidRPr="00543688">
        <w:rPr>
          <w:rFonts w:cs="Times New Roman"/>
          <w:sz w:val="26"/>
          <w:szCs w:val="26"/>
          <w:lang w:val="fr-FR"/>
        </w:rPr>
        <w:t>d) Từ bảng tần số hãy rút ra nhận xét ( số các giá trị của dấu hiệ</w:t>
      </w:r>
      <w:r w:rsidR="00AC1515" w:rsidRPr="00543688">
        <w:rPr>
          <w:rFonts w:cs="Times New Roman"/>
          <w:sz w:val="26"/>
          <w:szCs w:val="26"/>
          <w:lang w:val="fr-FR"/>
        </w:rPr>
        <w:t xml:space="preserve">u, </w:t>
      </w:r>
      <w:r w:rsidRPr="00543688">
        <w:rPr>
          <w:rFonts w:cs="Times New Roman"/>
          <w:sz w:val="26"/>
          <w:szCs w:val="26"/>
          <w:lang w:val="fr-FR"/>
        </w:rPr>
        <w:t>số các giá trị khác nhau, giá trị lớn nhất, giá trị nhỏ nhất, các giá trị</w:t>
      </w:r>
      <w:r w:rsidR="00AC1515" w:rsidRPr="00543688">
        <w:rPr>
          <w:rFonts w:cs="Times New Roman"/>
          <w:sz w:val="26"/>
          <w:szCs w:val="26"/>
          <w:lang w:val="fr-FR"/>
        </w:rPr>
        <w:t xml:space="preserve"> </w:t>
      </w:r>
      <w:r w:rsidRPr="00543688">
        <w:rPr>
          <w:rFonts w:cs="Times New Roman"/>
          <w:sz w:val="26"/>
          <w:szCs w:val="26"/>
          <w:lang w:val="fr-FR"/>
        </w:rPr>
        <w:t xml:space="preserve">thuộc vào khoảng nào là chủ yếu).  </w:t>
      </w:r>
    </w:p>
    <w:p w14:paraId="151C1EA5" w14:textId="77777777" w:rsidR="008C2481" w:rsidRPr="00543688" w:rsidRDefault="008C2481" w:rsidP="008C2481">
      <w:pPr>
        <w:rPr>
          <w:rFonts w:cs="Times New Roman"/>
          <w:sz w:val="26"/>
          <w:szCs w:val="26"/>
        </w:rPr>
      </w:pPr>
      <w:r w:rsidRPr="00543688">
        <w:rPr>
          <w:rFonts w:cs="Times New Roman"/>
          <w:sz w:val="26"/>
          <w:szCs w:val="26"/>
          <w:lang w:val="fr-FR"/>
        </w:rPr>
        <w:t xml:space="preserve">e) Vẽ biểu đồ đoạn thẳng ?                                                     </w:t>
      </w:r>
      <w:r w:rsidRPr="00543688">
        <w:rPr>
          <w:rFonts w:cs="Times New Roman"/>
          <w:sz w:val="26"/>
          <w:szCs w:val="26"/>
        </w:rPr>
        <w:t xml:space="preserve"> </w:t>
      </w:r>
    </w:p>
    <w:p w14:paraId="72D06EC3" w14:textId="77777777" w:rsidR="001B54AE" w:rsidRPr="00621BA6" w:rsidRDefault="001B54AE" w:rsidP="001B54AE">
      <w:pPr>
        <w:tabs>
          <w:tab w:val="left" w:pos="360"/>
        </w:tabs>
        <w:jc w:val="both"/>
        <w:rPr>
          <w:rFonts w:cs="Times New Roman"/>
        </w:rPr>
      </w:pPr>
      <w:r w:rsidRPr="00621BA6">
        <w:rPr>
          <w:rFonts w:cs="Times New Roman"/>
          <w:b/>
          <w:bCs/>
        </w:rPr>
        <w:t xml:space="preserve">Bài 2: </w:t>
      </w:r>
      <w:r>
        <w:rPr>
          <w:rFonts w:cs="Times New Roman"/>
        </w:rPr>
        <w:t>(1</w:t>
      </w:r>
      <w:r w:rsidRPr="00621BA6">
        <w:rPr>
          <w:rFonts w:cs="Times New Roman"/>
        </w:rPr>
        <w:t xml:space="preserve"> điểm) Cho đơn thức: </w:t>
      </w:r>
      <w:r w:rsidRPr="00621BA6">
        <w:rPr>
          <w:rFonts w:cs="Times New Roman"/>
          <w:position w:val="-28"/>
        </w:rPr>
        <w:object w:dxaOrig="2640" w:dyaOrig="680" w14:anchorId="1FBA4470">
          <v:shape id="_x0000_i1037" type="#_x0000_t75" style="width:132pt;height:33.75pt" o:ole="">
            <v:imagedata r:id="rId18" o:title=""/>
          </v:shape>
          <o:OLEObject Type="Embed" ProgID="Equation.3" ShapeID="_x0000_i1037" DrawAspect="Content" ObjectID="_1707325758" r:id="rId19"/>
        </w:object>
      </w:r>
      <w:r w:rsidRPr="00621BA6">
        <w:rPr>
          <w:rFonts w:cs="Times New Roman"/>
        </w:rPr>
        <w:t>.</w:t>
      </w:r>
    </w:p>
    <w:p w14:paraId="41363257" w14:textId="77777777" w:rsidR="001B54AE" w:rsidRPr="00621BA6" w:rsidRDefault="001B54AE" w:rsidP="001B54AE">
      <w:pPr>
        <w:pStyle w:val="ListParagraph"/>
        <w:numPr>
          <w:ilvl w:val="0"/>
          <w:numId w:val="13"/>
        </w:numPr>
        <w:tabs>
          <w:tab w:val="left" w:pos="360"/>
        </w:tabs>
        <w:ind w:left="0" w:firstLine="0"/>
        <w:contextualSpacing w:val="0"/>
        <w:jc w:val="both"/>
        <w:rPr>
          <w:rFonts w:cs="Times New Roman"/>
        </w:rPr>
      </w:pPr>
      <w:r w:rsidRPr="00621BA6">
        <w:rPr>
          <w:rFonts w:cs="Times New Roman"/>
        </w:rPr>
        <w:t>Thu gọn đơn thức A.</w:t>
      </w:r>
    </w:p>
    <w:p w14:paraId="5736050D" w14:textId="77777777" w:rsidR="001B54AE" w:rsidRPr="00621BA6" w:rsidRDefault="001B54AE" w:rsidP="001B54AE">
      <w:pPr>
        <w:pStyle w:val="ListParagraph"/>
        <w:numPr>
          <w:ilvl w:val="0"/>
          <w:numId w:val="13"/>
        </w:numPr>
        <w:tabs>
          <w:tab w:val="left" w:pos="360"/>
        </w:tabs>
        <w:ind w:left="0" w:firstLine="0"/>
        <w:contextualSpacing w:val="0"/>
        <w:jc w:val="both"/>
        <w:rPr>
          <w:rFonts w:cs="Times New Roman"/>
        </w:rPr>
      </w:pPr>
      <w:r w:rsidRPr="00621BA6">
        <w:rPr>
          <w:rFonts w:cs="Times New Roman"/>
        </w:rPr>
        <w:t xml:space="preserve">Tính giá trị của đơn thức A tại </w:t>
      </w:r>
      <w:r w:rsidRPr="00621BA6">
        <w:rPr>
          <w:rFonts w:cs="Times New Roman"/>
          <w:position w:val="-10"/>
        </w:rPr>
        <w:object w:dxaOrig="1280" w:dyaOrig="320" w14:anchorId="47E048D1">
          <v:shape id="_x0000_i1038" type="#_x0000_t75" style="width:63pt;height:15.75pt" o:ole="">
            <v:imagedata r:id="rId20" o:title=""/>
          </v:shape>
          <o:OLEObject Type="Embed" ProgID="Equation.3" ShapeID="_x0000_i1038" DrawAspect="Content" ObjectID="_1707325759" r:id="rId21"/>
        </w:object>
      </w:r>
      <w:r w:rsidRPr="00621BA6">
        <w:rPr>
          <w:rFonts w:cs="Times New Roman"/>
        </w:rPr>
        <w:t>.</w:t>
      </w:r>
    </w:p>
    <w:p w14:paraId="4E6CAE92" w14:textId="77777777" w:rsidR="001B54AE" w:rsidRPr="005608C3" w:rsidRDefault="00BB6C50" w:rsidP="001B54AE">
      <w:pPr>
        <w:spacing w:line="360" w:lineRule="auto"/>
        <w:jc w:val="both"/>
        <w:rPr>
          <w:sz w:val="26"/>
          <w:szCs w:val="26"/>
        </w:rPr>
      </w:pPr>
      <w:r>
        <w:rPr>
          <w:b/>
          <w:sz w:val="26"/>
          <w:szCs w:val="26"/>
          <w:lang w:val="fr-FR"/>
        </w:rPr>
        <w:t>Bài 3</w:t>
      </w:r>
      <w:r w:rsidR="001B54AE">
        <w:rPr>
          <w:b/>
          <w:sz w:val="26"/>
          <w:szCs w:val="26"/>
          <w:lang w:val="fr-FR"/>
        </w:rPr>
        <w:t>:</w:t>
      </w:r>
      <w:r w:rsidR="001B54AE" w:rsidRPr="005608C3">
        <w:rPr>
          <w:b/>
          <w:sz w:val="26"/>
          <w:szCs w:val="26"/>
        </w:rPr>
        <w:t xml:space="preserve"> </w:t>
      </w:r>
      <w:r w:rsidR="001B54AE">
        <w:rPr>
          <w:sz w:val="26"/>
          <w:szCs w:val="26"/>
        </w:rPr>
        <w:t>(3</w:t>
      </w:r>
      <w:r w:rsidR="001B54AE" w:rsidRPr="005608C3">
        <w:rPr>
          <w:sz w:val="26"/>
          <w:szCs w:val="26"/>
        </w:rPr>
        <w:t xml:space="preserve"> điểm) Cho tam giác ABC vuông tại A có AB = 5cm, AC = 12cm.    </w:t>
      </w:r>
    </w:p>
    <w:p w14:paraId="3A71F1A1" w14:textId="77777777" w:rsidR="001B54AE" w:rsidRPr="005608C3" w:rsidRDefault="001B54AE" w:rsidP="001B54AE">
      <w:pPr>
        <w:spacing w:line="360" w:lineRule="auto"/>
        <w:jc w:val="both"/>
        <w:rPr>
          <w:sz w:val="26"/>
          <w:szCs w:val="26"/>
        </w:rPr>
      </w:pPr>
      <w:r w:rsidRPr="005608C3">
        <w:rPr>
          <w:sz w:val="26"/>
          <w:szCs w:val="26"/>
        </w:rPr>
        <w:t>a) Tính BC.</w:t>
      </w:r>
    </w:p>
    <w:p w14:paraId="404F781E" w14:textId="77777777" w:rsidR="001B54AE" w:rsidRPr="005608C3" w:rsidRDefault="001B54AE" w:rsidP="001B54AE">
      <w:pPr>
        <w:spacing w:line="360" w:lineRule="auto"/>
        <w:jc w:val="both"/>
        <w:rPr>
          <w:sz w:val="26"/>
          <w:szCs w:val="26"/>
        </w:rPr>
      </w:pPr>
      <w:r w:rsidRPr="005608C3">
        <w:rPr>
          <w:sz w:val="26"/>
          <w:szCs w:val="26"/>
        </w:rPr>
        <w:t>b) Kéo dài AB lấy D sao cho B là trung điểm của AD. Nối CD, qua B vẽ đường thẳng vuông góc với AD cắt CD tại E. Chứng minh ΔABE = Δ</w:t>
      </w:r>
      <w:r w:rsidR="00F83712">
        <w:rPr>
          <w:sz w:val="26"/>
          <w:szCs w:val="26"/>
        </w:rPr>
        <w:t>DBE.</w:t>
      </w:r>
    </w:p>
    <w:p w14:paraId="43BFED71" w14:textId="77777777" w:rsidR="001B54AE" w:rsidRPr="005608C3" w:rsidRDefault="001B54AE" w:rsidP="001B54AE">
      <w:pPr>
        <w:spacing w:line="360" w:lineRule="auto"/>
        <w:jc w:val="both"/>
        <w:rPr>
          <w:sz w:val="26"/>
          <w:szCs w:val="26"/>
        </w:rPr>
      </w:pPr>
      <w:r w:rsidRPr="005608C3">
        <w:rPr>
          <w:sz w:val="26"/>
          <w:szCs w:val="26"/>
        </w:rPr>
        <w:t xml:space="preserve">c) Kẻ AK vuông góc với BC tại K. Qua D kẻ đường thẳng vuông góc với đường thẳng CB tại F. Chứng minh B là trung điểm của KF.               </w:t>
      </w:r>
    </w:p>
    <w:p w14:paraId="3504DA06" w14:textId="77777777" w:rsidR="001B54AE" w:rsidRPr="005608C3" w:rsidRDefault="001B54AE" w:rsidP="001B54AE">
      <w:pPr>
        <w:spacing w:line="360" w:lineRule="auto"/>
        <w:jc w:val="both"/>
        <w:rPr>
          <w:sz w:val="26"/>
          <w:szCs w:val="26"/>
        </w:rPr>
      </w:pPr>
      <w:r w:rsidRPr="005608C3">
        <w:rPr>
          <w:sz w:val="26"/>
          <w:szCs w:val="26"/>
        </w:rPr>
        <w:t>d) Chứng minh ΔAEC cân và suy ra E là trung điểm của DC.</w:t>
      </w:r>
    </w:p>
    <w:p w14:paraId="162CE715" w14:textId="77777777" w:rsidR="00CE46FD" w:rsidRDefault="00BB6C50" w:rsidP="00901772">
      <w:pPr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>Bài 4</w:t>
      </w:r>
      <w:r w:rsidR="00843DA9" w:rsidRPr="00543688">
        <w:rPr>
          <w:b/>
          <w:sz w:val="26"/>
          <w:szCs w:val="26"/>
          <w:lang w:val="fr-FR"/>
        </w:rPr>
        <w:t>:</w:t>
      </w:r>
      <w:r w:rsidR="00843DA9" w:rsidRPr="00543688">
        <w:rPr>
          <w:sz w:val="26"/>
          <w:szCs w:val="26"/>
          <w:lang w:val="fr-FR"/>
        </w:rPr>
        <w:t xml:space="preserve"> </w:t>
      </w:r>
      <w:r w:rsidR="00523306" w:rsidRPr="00543688">
        <w:rPr>
          <w:sz w:val="26"/>
          <w:szCs w:val="26"/>
          <w:lang w:val="fr-FR"/>
        </w:rPr>
        <w:t xml:space="preserve">(0,5 điểm) </w:t>
      </w:r>
      <w:r>
        <w:rPr>
          <w:sz w:val="26"/>
          <w:szCs w:val="26"/>
          <w:lang w:val="fr-FR"/>
        </w:rPr>
        <w:t>Tìm giá trị nhỏ nhất của biểu thức sau:</w:t>
      </w:r>
    </w:p>
    <w:p w14:paraId="53A9CE5E" w14:textId="77777777" w:rsidR="00BB6C50" w:rsidRPr="00543688" w:rsidRDefault="00BB6C50" w:rsidP="00901772">
      <w:pPr>
        <w:rPr>
          <w:sz w:val="26"/>
          <w:szCs w:val="26"/>
          <w:lang w:val="vi-VN"/>
        </w:rPr>
      </w:pPr>
      <w:r>
        <w:rPr>
          <w:sz w:val="26"/>
          <w:szCs w:val="26"/>
          <w:lang w:val="fr-FR"/>
        </w:rPr>
        <w:t xml:space="preserve">                                     </w:t>
      </w:r>
      <w:r w:rsidRPr="00BB6C50">
        <w:rPr>
          <w:position w:val="-14"/>
          <w:sz w:val="26"/>
          <w:szCs w:val="26"/>
          <w:lang w:val="fr-FR"/>
        </w:rPr>
        <w:object w:dxaOrig="2480" w:dyaOrig="400" w14:anchorId="02564263">
          <v:shape id="_x0000_i1039" type="#_x0000_t75" style="width:123.75pt;height:20.25pt" o:ole="">
            <v:imagedata r:id="rId22" o:title=""/>
          </v:shape>
          <o:OLEObject Type="Embed" ProgID="Equation.DSMT4" ShapeID="_x0000_i1039" DrawAspect="Content" ObjectID="_1707325760" r:id="rId23"/>
        </w:object>
      </w:r>
    </w:p>
    <w:p w14:paraId="345EDFC4" w14:textId="77777777" w:rsidR="00F63CA3" w:rsidRDefault="00F63CA3">
      <w:pPr>
        <w:rPr>
          <w:sz w:val="26"/>
          <w:szCs w:val="26"/>
        </w:rPr>
      </w:pPr>
    </w:p>
    <w:p w14:paraId="36BB2018" w14:textId="77777777" w:rsidR="00F63CA3" w:rsidRDefault="00F63CA3">
      <w:pPr>
        <w:rPr>
          <w:sz w:val="26"/>
          <w:szCs w:val="26"/>
        </w:rPr>
      </w:pPr>
    </w:p>
    <w:p w14:paraId="43CB13E8" w14:textId="77777777" w:rsidR="00F63CA3" w:rsidRDefault="00F63CA3">
      <w:pPr>
        <w:rPr>
          <w:sz w:val="26"/>
          <w:szCs w:val="26"/>
        </w:rPr>
      </w:pPr>
    </w:p>
    <w:p w14:paraId="60C7874B" w14:textId="77777777" w:rsidR="00F63CA3" w:rsidRDefault="00F63CA3">
      <w:pPr>
        <w:rPr>
          <w:sz w:val="26"/>
          <w:szCs w:val="26"/>
        </w:rPr>
      </w:pPr>
    </w:p>
    <w:p w14:paraId="619E242E" w14:textId="77777777" w:rsidR="00F63CA3" w:rsidRDefault="00F63CA3">
      <w:pPr>
        <w:rPr>
          <w:sz w:val="26"/>
          <w:szCs w:val="26"/>
        </w:rPr>
      </w:pPr>
    </w:p>
    <w:p w14:paraId="0ADEF40C" w14:textId="77777777" w:rsidR="00F63CA3" w:rsidRDefault="00F63CA3">
      <w:pPr>
        <w:rPr>
          <w:sz w:val="26"/>
          <w:szCs w:val="26"/>
        </w:rPr>
      </w:pPr>
    </w:p>
    <w:p w14:paraId="26452316" w14:textId="77777777" w:rsidR="00F63CA3" w:rsidRDefault="00F63CA3">
      <w:pPr>
        <w:rPr>
          <w:sz w:val="26"/>
          <w:szCs w:val="26"/>
        </w:rPr>
      </w:pPr>
    </w:p>
    <w:p w14:paraId="455FDBB5" w14:textId="77777777" w:rsidR="00F63CA3" w:rsidRDefault="00F63CA3">
      <w:pPr>
        <w:rPr>
          <w:sz w:val="26"/>
          <w:szCs w:val="26"/>
        </w:rPr>
      </w:pPr>
    </w:p>
    <w:p w14:paraId="097C8AFF" w14:textId="77777777" w:rsidR="00F63CA3" w:rsidRDefault="00F63CA3">
      <w:pPr>
        <w:rPr>
          <w:sz w:val="26"/>
          <w:szCs w:val="26"/>
        </w:rPr>
      </w:pPr>
    </w:p>
    <w:p w14:paraId="09ECFCC1" w14:textId="77777777" w:rsidR="00F63CA3" w:rsidRDefault="00F63CA3">
      <w:pPr>
        <w:rPr>
          <w:sz w:val="26"/>
          <w:szCs w:val="26"/>
        </w:rPr>
      </w:pPr>
    </w:p>
    <w:p w14:paraId="63A940B8" w14:textId="77777777" w:rsidR="00F63CA3" w:rsidRDefault="00F63CA3">
      <w:pPr>
        <w:rPr>
          <w:sz w:val="26"/>
          <w:szCs w:val="26"/>
        </w:rPr>
      </w:pPr>
    </w:p>
    <w:p w14:paraId="6F24AD0E" w14:textId="77777777" w:rsidR="00F63CA3" w:rsidRDefault="00F63CA3">
      <w:pPr>
        <w:rPr>
          <w:sz w:val="26"/>
          <w:szCs w:val="26"/>
        </w:rPr>
      </w:pPr>
    </w:p>
    <w:p w14:paraId="6D0FE699" w14:textId="77777777" w:rsidR="00F63CA3" w:rsidRDefault="00F63CA3">
      <w:pPr>
        <w:rPr>
          <w:sz w:val="26"/>
          <w:szCs w:val="26"/>
        </w:rPr>
      </w:pPr>
    </w:p>
    <w:p w14:paraId="160E66CF" w14:textId="77777777" w:rsidR="00F63CA3" w:rsidRDefault="00F63CA3">
      <w:pPr>
        <w:rPr>
          <w:sz w:val="26"/>
          <w:szCs w:val="26"/>
        </w:rPr>
      </w:pPr>
    </w:p>
    <w:p w14:paraId="418AC3FA" w14:textId="77777777" w:rsidR="00F63CA3" w:rsidRDefault="00F63CA3">
      <w:pPr>
        <w:rPr>
          <w:sz w:val="26"/>
          <w:szCs w:val="26"/>
        </w:rPr>
      </w:pPr>
    </w:p>
    <w:p w14:paraId="038D312E" w14:textId="77777777" w:rsidR="000A13EC" w:rsidRDefault="000A13EC">
      <w:pPr>
        <w:rPr>
          <w:sz w:val="26"/>
          <w:szCs w:val="26"/>
        </w:rPr>
      </w:pPr>
    </w:p>
    <w:p w14:paraId="5AA45FA4" w14:textId="77777777" w:rsidR="003E7B37" w:rsidRPr="00543688" w:rsidRDefault="00B6378F">
      <w:pPr>
        <w:rPr>
          <w:sz w:val="26"/>
          <w:szCs w:val="26"/>
        </w:rPr>
      </w:pPr>
      <w:r w:rsidRPr="00543688">
        <w:rPr>
          <w:sz w:val="26"/>
          <w:szCs w:val="26"/>
        </w:rPr>
        <w:t>C</w:t>
      </w:r>
      <w:r w:rsidR="002A4EA3" w:rsidRPr="00543688">
        <w:rPr>
          <w:sz w:val="26"/>
          <w:szCs w:val="26"/>
        </w:rPr>
        <w:t xml:space="preserve">. </w:t>
      </w:r>
      <w:r w:rsidR="003E7B37" w:rsidRPr="00543688">
        <w:rPr>
          <w:sz w:val="26"/>
          <w:szCs w:val="26"/>
        </w:rPr>
        <w:t>ĐÁP ÁN</w:t>
      </w:r>
    </w:p>
    <w:p w14:paraId="6EF5FDAD" w14:textId="77777777" w:rsidR="00397A5C" w:rsidRPr="00543688" w:rsidRDefault="00397A5C">
      <w:pPr>
        <w:rPr>
          <w:sz w:val="26"/>
          <w:szCs w:val="26"/>
        </w:rPr>
      </w:pPr>
      <w:r w:rsidRPr="00543688">
        <w:rPr>
          <w:sz w:val="26"/>
          <w:szCs w:val="26"/>
        </w:rPr>
        <w:lastRenderedPageBreak/>
        <w:t>I/ Trắc nghiệm</w:t>
      </w:r>
    </w:p>
    <w:p w14:paraId="6E11D3A6" w14:textId="77777777" w:rsidR="00AA56E5" w:rsidRPr="00151B31" w:rsidRDefault="00AA56E5" w:rsidP="00AA56E5">
      <w:pPr>
        <w:rPr>
          <w:rFonts w:eastAsia="Calibri" w:cs="Times New Roman"/>
          <w:b/>
          <w:szCs w:val="28"/>
        </w:rPr>
      </w:pPr>
      <w:r w:rsidRPr="00151B31">
        <w:rPr>
          <w:rFonts w:eastAsia="Calibri" w:cs="Times New Roman"/>
          <w:b/>
          <w:szCs w:val="28"/>
        </w:rPr>
        <w:t>I/ Trắc nghiệm</w:t>
      </w:r>
    </w:p>
    <w:p w14:paraId="3CF1869C" w14:textId="77777777" w:rsidR="00AA56E5" w:rsidRPr="004D6752" w:rsidRDefault="00AA56E5" w:rsidP="00AA56E5">
      <w:pPr>
        <w:rPr>
          <w:rFonts w:eastAsia="Calibri" w:cs="Times New Roman"/>
          <w:szCs w:val="28"/>
        </w:rPr>
      </w:pPr>
      <w:r w:rsidRPr="004D6752">
        <w:rPr>
          <w:rFonts w:eastAsia="Calibri" w:cs="Times New Roman"/>
          <w:szCs w:val="28"/>
        </w:rPr>
        <w:t>Mỗi câu đúng được 0,2 điểm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816"/>
        <w:gridCol w:w="443"/>
        <w:gridCol w:w="547"/>
        <w:gridCol w:w="599"/>
        <w:gridCol w:w="588"/>
        <w:gridCol w:w="600"/>
        <w:gridCol w:w="589"/>
        <w:gridCol w:w="600"/>
        <w:gridCol w:w="600"/>
        <w:gridCol w:w="600"/>
        <w:gridCol w:w="652"/>
        <w:gridCol w:w="652"/>
        <w:gridCol w:w="516"/>
        <w:gridCol w:w="516"/>
        <w:gridCol w:w="516"/>
        <w:gridCol w:w="516"/>
      </w:tblGrid>
      <w:tr w:rsidR="00AA56E5" w:rsidRPr="004D6752" w14:paraId="38B98820" w14:textId="77777777" w:rsidTr="00300F69">
        <w:tc>
          <w:tcPr>
            <w:tcW w:w="816" w:type="dxa"/>
          </w:tcPr>
          <w:p w14:paraId="18C5D987" w14:textId="77777777" w:rsidR="00AA56E5" w:rsidRPr="004D6752" w:rsidRDefault="00AA56E5" w:rsidP="00300F69">
            <w:pPr>
              <w:rPr>
                <w:rFonts w:eastAsia="Calibri"/>
              </w:rPr>
            </w:pPr>
            <w:r w:rsidRPr="004D6752">
              <w:rPr>
                <w:rFonts w:eastAsia="Calibri"/>
              </w:rPr>
              <w:t>Câu</w:t>
            </w:r>
          </w:p>
        </w:tc>
        <w:tc>
          <w:tcPr>
            <w:tcW w:w="443" w:type="dxa"/>
          </w:tcPr>
          <w:p w14:paraId="7936D520" w14:textId="77777777" w:rsidR="00AA56E5" w:rsidRPr="004D6752" w:rsidRDefault="00AA56E5" w:rsidP="00300F69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547" w:type="dxa"/>
          </w:tcPr>
          <w:p w14:paraId="479B1899" w14:textId="77777777" w:rsidR="00AA56E5" w:rsidRPr="004D6752" w:rsidRDefault="00AA56E5" w:rsidP="00300F69">
            <w:pPr>
              <w:rPr>
                <w:rFonts w:eastAsia="Calibri"/>
              </w:rPr>
            </w:pPr>
            <w:r w:rsidRPr="004D6752">
              <w:rPr>
                <w:rFonts w:eastAsia="Calibri"/>
              </w:rPr>
              <w:t>2</w:t>
            </w:r>
          </w:p>
        </w:tc>
        <w:tc>
          <w:tcPr>
            <w:tcW w:w="599" w:type="dxa"/>
          </w:tcPr>
          <w:p w14:paraId="240B75AF" w14:textId="77777777" w:rsidR="00AA56E5" w:rsidRPr="004D6752" w:rsidRDefault="00AA56E5" w:rsidP="00300F69">
            <w:pPr>
              <w:rPr>
                <w:rFonts w:eastAsia="Calibri"/>
              </w:rPr>
            </w:pPr>
            <w:r w:rsidRPr="004D6752">
              <w:rPr>
                <w:rFonts w:eastAsia="Calibri"/>
              </w:rPr>
              <w:t>3</w:t>
            </w:r>
          </w:p>
        </w:tc>
        <w:tc>
          <w:tcPr>
            <w:tcW w:w="588" w:type="dxa"/>
          </w:tcPr>
          <w:p w14:paraId="66AE74B7" w14:textId="77777777" w:rsidR="00AA56E5" w:rsidRPr="004D6752" w:rsidRDefault="00AA56E5" w:rsidP="00300F69">
            <w:pPr>
              <w:rPr>
                <w:rFonts w:eastAsia="Calibri"/>
              </w:rPr>
            </w:pPr>
            <w:r w:rsidRPr="004D6752">
              <w:rPr>
                <w:rFonts w:eastAsia="Calibri"/>
              </w:rPr>
              <w:t>4</w:t>
            </w:r>
          </w:p>
        </w:tc>
        <w:tc>
          <w:tcPr>
            <w:tcW w:w="600" w:type="dxa"/>
          </w:tcPr>
          <w:p w14:paraId="4DC08EE2" w14:textId="77777777" w:rsidR="00AA56E5" w:rsidRPr="004D6752" w:rsidRDefault="00AA56E5" w:rsidP="00300F69">
            <w:pPr>
              <w:rPr>
                <w:rFonts w:eastAsia="Calibri"/>
              </w:rPr>
            </w:pPr>
            <w:r w:rsidRPr="004D6752">
              <w:rPr>
                <w:rFonts w:eastAsia="Calibri"/>
              </w:rPr>
              <w:t>5</w:t>
            </w:r>
          </w:p>
        </w:tc>
        <w:tc>
          <w:tcPr>
            <w:tcW w:w="589" w:type="dxa"/>
          </w:tcPr>
          <w:p w14:paraId="6F365E59" w14:textId="77777777" w:rsidR="00AA56E5" w:rsidRPr="004D6752" w:rsidRDefault="00AA56E5" w:rsidP="00300F69">
            <w:pPr>
              <w:rPr>
                <w:rFonts w:eastAsia="Calibri"/>
              </w:rPr>
            </w:pPr>
            <w:r w:rsidRPr="004D6752">
              <w:rPr>
                <w:rFonts w:eastAsia="Calibri"/>
              </w:rPr>
              <w:t>6</w:t>
            </w:r>
          </w:p>
        </w:tc>
        <w:tc>
          <w:tcPr>
            <w:tcW w:w="600" w:type="dxa"/>
          </w:tcPr>
          <w:p w14:paraId="13CE6BE7" w14:textId="77777777" w:rsidR="00AA56E5" w:rsidRPr="004D6752" w:rsidRDefault="00AA56E5" w:rsidP="00300F69">
            <w:pPr>
              <w:rPr>
                <w:rFonts w:eastAsia="Calibri"/>
              </w:rPr>
            </w:pPr>
            <w:r w:rsidRPr="004D6752">
              <w:rPr>
                <w:rFonts w:eastAsia="Calibri"/>
              </w:rPr>
              <w:t>7</w:t>
            </w:r>
          </w:p>
        </w:tc>
        <w:tc>
          <w:tcPr>
            <w:tcW w:w="600" w:type="dxa"/>
          </w:tcPr>
          <w:p w14:paraId="710E4239" w14:textId="77777777" w:rsidR="00AA56E5" w:rsidRPr="004D6752" w:rsidRDefault="00AA56E5" w:rsidP="00300F69">
            <w:pPr>
              <w:rPr>
                <w:rFonts w:eastAsia="Calibri"/>
              </w:rPr>
            </w:pPr>
            <w:r w:rsidRPr="004D6752">
              <w:rPr>
                <w:rFonts w:eastAsia="Calibri"/>
              </w:rPr>
              <w:t>8</w:t>
            </w:r>
          </w:p>
        </w:tc>
        <w:tc>
          <w:tcPr>
            <w:tcW w:w="600" w:type="dxa"/>
          </w:tcPr>
          <w:p w14:paraId="4B0F8595" w14:textId="77777777" w:rsidR="00AA56E5" w:rsidRPr="004D6752" w:rsidRDefault="00AA56E5" w:rsidP="00300F69">
            <w:pPr>
              <w:rPr>
                <w:rFonts w:eastAsia="Calibri"/>
              </w:rPr>
            </w:pPr>
            <w:r w:rsidRPr="004D6752">
              <w:rPr>
                <w:rFonts w:eastAsia="Calibri"/>
              </w:rPr>
              <w:t>9</w:t>
            </w:r>
          </w:p>
        </w:tc>
        <w:tc>
          <w:tcPr>
            <w:tcW w:w="652" w:type="dxa"/>
          </w:tcPr>
          <w:p w14:paraId="2D848F27" w14:textId="77777777" w:rsidR="00AA56E5" w:rsidRPr="004D6752" w:rsidRDefault="00AA56E5" w:rsidP="00300F69">
            <w:pPr>
              <w:rPr>
                <w:rFonts w:eastAsia="Calibri"/>
              </w:rPr>
            </w:pPr>
            <w:r w:rsidRPr="004D6752">
              <w:rPr>
                <w:rFonts w:eastAsia="Calibri"/>
              </w:rPr>
              <w:t>10</w:t>
            </w:r>
          </w:p>
        </w:tc>
        <w:tc>
          <w:tcPr>
            <w:tcW w:w="652" w:type="dxa"/>
          </w:tcPr>
          <w:p w14:paraId="5174A5D5" w14:textId="77777777" w:rsidR="00AA56E5" w:rsidRPr="004D6752" w:rsidRDefault="00AA56E5" w:rsidP="00300F69">
            <w:pPr>
              <w:rPr>
                <w:rFonts w:eastAsia="Calibri"/>
              </w:rPr>
            </w:pPr>
            <w:r w:rsidRPr="004D6752">
              <w:rPr>
                <w:rFonts w:eastAsia="Calibri"/>
              </w:rPr>
              <w:t>11</w:t>
            </w:r>
          </w:p>
        </w:tc>
        <w:tc>
          <w:tcPr>
            <w:tcW w:w="516" w:type="dxa"/>
          </w:tcPr>
          <w:p w14:paraId="030AADFB" w14:textId="77777777" w:rsidR="00AA56E5" w:rsidRPr="004D6752" w:rsidRDefault="00AA56E5" w:rsidP="00300F69">
            <w:pPr>
              <w:rPr>
                <w:rFonts w:eastAsia="Calibri"/>
              </w:rPr>
            </w:pPr>
            <w:r>
              <w:rPr>
                <w:rFonts w:eastAsia="Calibri"/>
              </w:rPr>
              <w:t>12</w:t>
            </w:r>
          </w:p>
        </w:tc>
        <w:tc>
          <w:tcPr>
            <w:tcW w:w="516" w:type="dxa"/>
          </w:tcPr>
          <w:p w14:paraId="4BC1223E" w14:textId="77777777" w:rsidR="00AA56E5" w:rsidRPr="004D6752" w:rsidRDefault="00AA56E5" w:rsidP="00300F69">
            <w:pPr>
              <w:rPr>
                <w:rFonts w:eastAsia="Calibri"/>
              </w:rPr>
            </w:pPr>
            <w:r>
              <w:rPr>
                <w:rFonts w:eastAsia="Calibri"/>
              </w:rPr>
              <w:t>13</w:t>
            </w:r>
          </w:p>
        </w:tc>
        <w:tc>
          <w:tcPr>
            <w:tcW w:w="516" w:type="dxa"/>
          </w:tcPr>
          <w:p w14:paraId="4B4B76DF" w14:textId="77777777" w:rsidR="00AA56E5" w:rsidRPr="004D6752" w:rsidRDefault="00AA56E5" w:rsidP="00300F69">
            <w:pPr>
              <w:rPr>
                <w:rFonts w:eastAsia="Calibri"/>
              </w:rPr>
            </w:pPr>
            <w:r>
              <w:rPr>
                <w:rFonts w:eastAsia="Calibri"/>
              </w:rPr>
              <w:t>14</w:t>
            </w:r>
          </w:p>
        </w:tc>
        <w:tc>
          <w:tcPr>
            <w:tcW w:w="516" w:type="dxa"/>
          </w:tcPr>
          <w:p w14:paraId="291C2B65" w14:textId="77777777" w:rsidR="00AA56E5" w:rsidRPr="004D6752" w:rsidRDefault="00AA56E5" w:rsidP="00300F69">
            <w:pPr>
              <w:rPr>
                <w:rFonts w:eastAsia="Calibri"/>
              </w:rPr>
            </w:pPr>
            <w:r>
              <w:rPr>
                <w:rFonts w:eastAsia="Calibri"/>
              </w:rPr>
              <w:t>15</w:t>
            </w:r>
          </w:p>
        </w:tc>
      </w:tr>
      <w:tr w:rsidR="00AA56E5" w:rsidRPr="004D6752" w14:paraId="59E75790" w14:textId="77777777" w:rsidTr="00300F69">
        <w:tc>
          <w:tcPr>
            <w:tcW w:w="816" w:type="dxa"/>
          </w:tcPr>
          <w:p w14:paraId="40A80393" w14:textId="77777777" w:rsidR="00AA56E5" w:rsidRPr="004D6752" w:rsidRDefault="00AA56E5" w:rsidP="00300F69">
            <w:pPr>
              <w:rPr>
                <w:rFonts w:eastAsia="Calibri"/>
              </w:rPr>
            </w:pPr>
            <w:r w:rsidRPr="004D6752">
              <w:rPr>
                <w:rFonts w:eastAsia="Calibri"/>
              </w:rPr>
              <w:t>Đáp án</w:t>
            </w:r>
          </w:p>
        </w:tc>
        <w:tc>
          <w:tcPr>
            <w:tcW w:w="443" w:type="dxa"/>
          </w:tcPr>
          <w:p w14:paraId="089DF0FA" w14:textId="77777777" w:rsidR="00AA56E5" w:rsidRPr="004D6752" w:rsidRDefault="00AA56E5" w:rsidP="00300F69">
            <w:pPr>
              <w:rPr>
                <w:rFonts w:eastAsia="Calibri"/>
              </w:rPr>
            </w:pPr>
            <w:r>
              <w:rPr>
                <w:rFonts w:eastAsia="Calibri"/>
              </w:rPr>
              <w:t>B</w:t>
            </w:r>
          </w:p>
        </w:tc>
        <w:tc>
          <w:tcPr>
            <w:tcW w:w="547" w:type="dxa"/>
          </w:tcPr>
          <w:p w14:paraId="2E3260BE" w14:textId="77777777" w:rsidR="00AA56E5" w:rsidRPr="004D6752" w:rsidRDefault="00AA56E5" w:rsidP="00300F69">
            <w:pPr>
              <w:rPr>
                <w:rFonts w:eastAsia="Calibri"/>
              </w:rPr>
            </w:pPr>
            <w:r>
              <w:rPr>
                <w:rFonts w:eastAsia="Calibri"/>
              </w:rPr>
              <w:t>D</w:t>
            </w:r>
          </w:p>
        </w:tc>
        <w:tc>
          <w:tcPr>
            <w:tcW w:w="599" w:type="dxa"/>
          </w:tcPr>
          <w:p w14:paraId="5DB61C28" w14:textId="77777777" w:rsidR="00AA56E5" w:rsidRPr="004D6752" w:rsidRDefault="00AA56E5" w:rsidP="00300F69">
            <w:pPr>
              <w:rPr>
                <w:rFonts w:eastAsia="Calibri"/>
              </w:rPr>
            </w:pPr>
            <w:r>
              <w:rPr>
                <w:rFonts w:eastAsia="Calibri"/>
              </w:rPr>
              <w:t>C</w:t>
            </w:r>
          </w:p>
        </w:tc>
        <w:tc>
          <w:tcPr>
            <w:tcW w:w="588" w:type="dxa"/>
          </w:tcPr>
          <w:p w14:paraId="2E632125" w14:textId="77777777" w:rsidR="00AA56E5" w:rsidRPr="004D6752" w:rsidRDefault="00AA56E5" w:rsidP="00300F69">
            <w:pPr>
              <w:rPr>
                <w:rFonts w:eastAsia="Calibri"/>
              </w:rPr>
            </w:pPr>
            <w:r>
              <w:rPr>
                <w:rFonts w:eastAsia="Calibri"/>
              </w:rPr>
              <w:t>C</w:t>
            </w:r>
          </w:p>
        </w:tc>
        <w:tc>
          <w:tcPr>
            <w:tcW w:w="600" w:type="dxa"/>
          </w:tcPr>
          <w:p w14:paraId="2BFB5086" w14:textId="77777777" w:rsidR="00AA56E5" w:rsidRPr="004D6752" w:rsidRDefault="00AF3193" w:rsidP="00300F69">
            <w:pPr>
              <w:rPr>
                <w:rFonts w:eastAsia="Calibri"/>
              </w:rPr>
            </w:pPr>
            <w:r>
              <w:rPr>
                <w:rFonts w:eastAsia="Calibri"/>
              </w:rPr>
              <w:t>C</w:t>
            </w:r>
          </w:p>
        </w:tc>
        <w:tc>
          <w:tcPr>
            <w:tcW w:w="589" w:type="dxa"/>
          </w:tcPr>
          <w:p w14:paraId="634CF47A" w14:textId="77777777" w:rsidR="00AA56E5" w:rsidRPr="004D6752" w:rsidRDefault="00AA56E5" w:rsidP="00300F69">
            <w:pPr>
              <w:rPr>
                <w:rFonts w:eastAsia="Calibri"/>
              </w:rPr>
            </w:pPr>
            <w:r>
              <w:rPr>
                <w:rFonts w:eastAsia="Calibri"/>
              </w:rPr>
              <w:t>D</w:t>
            </w:r>
          </w:p>
        </w:tc>
        <w:tc>
          <w:tcPr>
            <w:tcW w:w="600" w:type="dxa"/>
          </w:tcPr>
          <w:p w14:paraId="1A4BD752" w14:textId="77777777" w:rsidR="00AA56E5" w:rsidRPr="004D6752" w:rsidRDefault="00AA56E5" w:rsidP="00300F69">
            <w:pPr>
              <w:rPr>
                <w:rFonts w:eastAsia="Calibri"/>
              </w:rPr>
            </w:pPr>
            <w:r>
              <w:rPr>
                <w:rFonts w:eastAsia="Calibri"/>
              </w:rPr>
              <w:t>C</w:t>
            </w:r>
          </w:p>
        </w:tc>
        <w:tc>
          <w:tcPr>
            <w:tcW w:w="600" w:type="dxa"/>
          </w:tcPr>
          <w:p w14:paraId="6A9026F3" w14:textId="77777777" w:rsidR="00AA56E5" w:rsidRPr="004D6752" w:rsidRDefault="00AA56E5" w:rsidP="00300F69">
            <w:pPr>
              <w:rPr>
                <w:rFonts w:eastAsia="Calibri"/>
              </w:rPr>
            </w:pPr>
            <w:r>
              <w:rPr>
                <w:rFonts w:eastAsia="Calibri"/>
              </w:rPr>
              <w:t>D</w:t>
            </w:r>
          </w:p>
        </w:tc>
        <w:tc>
          <w:tcPr>
            <w:tcW w:w="600" w:type="dxa"/>
          </w:tcPr>
          <w:p w14:paraId="37332107" w14:textId="77777777" w:rsidR="00AA56E5" w:rsidRPr="004D6752" w:rsidRDefault="00AA56E5" w:rsidP="00300F69">
            <w:pPr>
              <w:rPr>
                <w:rFonts w:eastAsia="Calibri"/>
              </w:rPr>
            </w:pPr>
            <w:r>
              <w:rPr>
                <w:rFonts w:eastAsia="Calibri"/>
              </w:rPr>
              <w:t>D</w:t>
            </w:r>
          </w:p>
        </w:tc>
        <w:tc>
          <w:tcPr>
            <w:tcW w:w="652" w:type="dxa"/>
          </w:tcPr>
          <w:p w14:paraId="3F86E0D6" w14:textId="77777777" w:rsidR="00AA56E5" w:rsidRPr="004D6752" w:rsidRDefault="00AA56E5" w:rsidP="00300F69">
            <w:pPr>
              <w:rPr>
                <w:rFonts w:eastAsia="Calibri"/>
              </w:rPr>
            </w:pPr>
            <w:r>
              <w:rPr>
                <w:rFonts w:eastAsia="Calibri"/>
              </w:rPr>
              <w:t>C</w:t>
            </w:r>
          </w:p>
        </w:tc>
        <w:tc>
          <w:tcPr>
            <w:tcW w:w="652" w:type="dxa"/>
          </w:tcPr>
          <w:p w14:paraId="346C3CAC" w14:textId="77777777" w:rsidR="00AA56E5" w:rsidRPr="004D6752" w:rsidRDefault="00AA56E5" w:rsidP="00300F69">
            <w:pPr>
              <w:rPr>
                <w:rFonts w:eastAsia="Calibri"/>
              </w:rPr>
            </w:pPr>
            <w:r>
              <w:rPr>
                <w:rFonts w:eastAsia="Calibri"/>
              </w:rPr>
              <w:t>A</w:t>
            </w:r>
          </w:p>
        </w:tc>
        <w:tc>
          <w:tcPr>
            <w:tcW w:w="516" w:type="dxa"/>
          </w:tcPr>
          <w:p w14:paraId="37605E8A" w14:textId="77777777" w:rsidR="00AA56E5" w:rsidRPr="004D6752" w:rsidRDefault="00AA56E5" w:rsidP="00300F69">
            <w:pPr>
              <w:rPr>
                <w:rFonts w:eastAsia="Calibri"/>
              </w:rPr>
            </w:pPr>
            <w:r>
              <w:rPr>
                <w:rFonts w:eastAsia="Calibri"/>
              </w:rPr>
              <w:t>B</w:t>
            </w:r>
          </w:p>
        </w:tc>
        <w:tc>
          <w:tcPr>
            <w:tcW w:w="516" w:type="dxa"/>
          </w:tcPr>
          <w:p w14:paraId="071795A0" w14:textId="77777777" w:rsidR="00AA56E5" w:rsidRPr="004D6752" w:rsidRDefault="00AA56E5" w:rsidP="00300F69">
            <w:pPr>
              <w:rPr>
                <w:rFonts w:eastAsia="Calibri"/>
              </w:rPr>
            </w:pPr>
            <w:r>
              <w:rPr>
                <w:rFonts w:eastAsia="Calibri"/>
              </w:rPr>
              <w:t>B</w:t>
            </w:r>
          </w:p>
        </w:tc>
        <w:tc>
          <w:tcPr>
            <w:tcW w:w="516" w:type="dxa"/>
          </w:tcPr>
          <w:p w14:paraId="2ED3C529" w14:textId="77777777" w:rsidR="00AA56E5" w:rsidRPr="004D6752" w:rsidRDefault="00AA56E5" w:rsidP="00300F69">
            <w:pPr>
              <w:rPr>
                <w:rFonts w:eastAsia="Calibri"/>
              </w:rPr>
            </w:pPr>
            <w:r>
              <w:rPr>
                <w:rFonts w:eastAsia="Calibri"/>
              </w:rPr>
              <w:t>A</w:t>
            </w:r>
          </w:p>
        </w:tc>
        <w:tc>
          <w:tcPr>
            <w:tcW w:w="516" w:type="dxa"/>
          </w:tcPr>
          <w:p w14:paraId="0D3F8BEA" w14:textId="77777777" w:rsidR="00AA56E5" w:rsidRPr="004D6752" w:rsidRDefault="00AA56E5" w:rsidP="00300F69">
            <w:pPr>
              <w:rPr>
                <w:rFonts w:eastAsia="Calibri"/>
              </w:rPr>
            </w:pPr>
            <w:r>
              <w:rPr>
                <w:rFonts w:eastAsia="Calibri"/>
              </w:rPr>
              <w:t>C</w:t>
            </w:r>
          </w:p>
        </w:tc>
      </w:tr>
    </w:tbl>
    <w:p w14:paraId="1B171B10" w14:textId="77777777" w:rsidR="00397A5C" w:rsidRPr="00543688" w:rsidRDefault="0011287D">
      <w:pPr>
        <w:rPr>
          <w:sz w:val="26"/>
          <w:szCs w:val="26"/>
        </w:rPr>
      </w:pPr>
      <w:r w:rsidRPr="00543688">
        <w:rPr>
          <w:sz w:val="26"/>
          <w:szCs w:val="26"/>
        </w:rPr>
        <w:t>II/ 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3"/>
        <w:gridCol w:w="8471"/>
        <w:gridCol w:w="1003"/>
      </w:tblGrid>
      <w:tr w:rsidR="00911135" w:rsidRPr="00543688" w14:paraId="135A89BB" w14:textId="77777777" w:rsidTr="006C22DE">
        <w:tc>
          <w:tcPr>
            <w:tcW w:w="817" w:type="dxa"/>
          </w:tcPr>
          <w:p w14:paraId="6075EFEE" w14:textId="77777777" w:rsidR="00911135" w:rsidRPr="00543688" w:rsidRDefault="00911135" w:rsidP="00911135">
            <w:pPr>
              <w:jc w:val="center"/>
              <w:rPr>
                <w:b/>
                <w:sz w:val="26"/>
                <w:szCs w:val="26"/>
              </w:rPr>
            </w:pPr>
            <w:r w:rsidRPr="00543688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471" w:type="dxa"/>
          </w:tcPr>
          <w:p w14:paraId="2782635D" w14:textId="77777777" w:rsidR="00911135" w:rsidRPr="00543688" w:rsidRDefault="00911135" w:rsidP="00911135">
            <w:pPr>
              <w:jc w:val="center"/>
              <w:rPr>
                <w:b/>
                <w:sz w:val="26"/>
                <w:szCs w:val="26"/>
              </w:rPr>
            </w:pPr>
            <w:r w:rsidRPr="00543688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003" w:type="dxa"/>
          </w:tcPr>
          <w:p w14:paraId="502AC1D3" w14:textId="77777777" w:rsidR="00911135" w:rsidRPr="00543688" w:rsidRDefault="00911135" w:rsidP="00911135">
            <w:pPr>
              <w:jc w:val="center"/>
              <w:rPr>
                <w:b/>
                <w:sz w:val="26"/>
                <w:szCs w:val="26"/>
              </w:rPr>
            </w:pPr>
            <w:r w:rsidRPr="00543688">
              <w:rPr>
                <w:b/>
                <w:sz w:val="26"/>
                <w:szCs w:val="26"/>
              </w:rPr>
              <w:t>Điểm</w:t>
            </w:r>
          </w:p>
        </w:tc>
      </w:tr>
      <w:tr w:rsidR="00F41720" w:rsidRPr="00543688" w14:paraId="4A2C65DD" w14:textId="77777777" w:rsidTr="006C22DE">
        <w:tc>
          <w:tcPr>
            <w:tcW w:w="817" w:type="dxa"/>
          </w:tcPr>
          <w:p w14:paraId="136288C1" w14:textId="77777777" w:rsidR="00F41720" w:rsidRPr="00543688" w:rsidRDefault="00F41720" w:rsidP="00925339">
            <w:pPr>
              <w:jc w:val="center"/>
              <w:rPr>
                <w:sz w:val="26"/>
                <w:szCs w:val="26"/>
              </w:rPr>
            </w:pPr>
          </w:p>
          <w:p w14:paraId="462501F8" w14:textId="77777777" w:rsidR="00F41720" w:rsidRPr="00543688" w:rsidRDefault="00F41720" w:rsidP="00925339">
            <w:pPr>
              <w:jc w:val="center"/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1</w:t>
            </w:r>
          </w:p>
          <w:p w14:paraId="14C9673B" w14:textId="77777777" w:rsidR="00B6378F" w:rsidRPr="00543688" w:rsidRDefault="00B6378F" w:rsidP="00925339">
            <w:pPr>
              <w:jc w:val="center"/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(2,5 điểm)</w:t>
            </w:r>
          </w:p>
        </w:tc>
        <w:tc>
          <w:tcPr>
            <w:tcW w:w="8471" w:type="dxa"/>
          </w:tcPr>
          <w:p w14:paraId="0D89F7A3" w14:textId="77777777" w:rsidR="00F41720" w:rsidRPr="00543688" w:rsidRDefault="00F41720" w:rsidP="007A0ADD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 xml:space="preserve">a) Dấu hiệu ở đây là : </w:t>
            </w:r>
            <w:r w:rsidR="00AA56E5">
              <w:rPr>
                <w:rStyle w:val="Emphasis"/>
                <w:i w:val="0"/>
                <w:sz w:val="26"/>
                <w:szCs w:val="26"/>
              </w:rPr>
              <w:t>Đ</w:t>
            </w:r>
            <w:r w:rsidR="00AA56E5" w:rsidRPr="000263F0">
              <w:rPr>
                <w:rStyle w:val="Emphasis"/>
                <w:i w:val="0"/>
                <w:sz w:val="26"/>
                <w:szCs w:val="26"/>
              </w:rPr>
              <w:t>iểm kiểm tra học kì 1 môn toán của học sinh lớp 7A</w:t>
            </w:r>
          </w:p>
          <w:p w14:paraId="00EDDA59" w14:textId="77777777" w:rsidR="00F41720" w:rsidRPr="00543688" w:rsidRDefault="00F41720" w:rsidP="007A0ADD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b) Ta có bảng “tần số“ sau:</w:t>
            </w:r>
          </w:p>
          <w:tbl>
            <w:tblPr>
              <w:tblW w:w="6828" w:type="dxa"/>
              <w:tblCellMar>
                <w:left w:w="0" w:type="dxa"/>
                <w:right w:w="0" w:type="dxa"/>
              </w:tblCellMar>
              <w:tblLook w:val="01E0" w:firstRow="1" w:lastRow="1" w:firstColumn="1" w:lastColumn="1" w:noHBand="0" w:noVBand="0"/>
            </w:tblPr>
            <w:tblGrid>
              <w:gridCol w:w="1580"/>
              <w:gridCol w:w="537"/>
              <w:gridCol w:w="550"/>
              <w:gridCol w:w="551"/>
              <w:gridCol w:w="551"/>
              <w:gridCol w:w="535"/>
              <w:gridCol w:w="529"/>
              <w:gridCol w:w="508"/>
              <w:gridCol w:w="636"/>
              <w:gridCol w:w="851"/>
            </w:tblGrid>
            <w:tr w:rsidR="00F41720" w:rsidRPr="00543688" w14:paraId="3A71C64A" w14:textId="77777777" w:rsidTr="006B38E1">
              <w:trPr>
                <w:trHeight w:val="345"/>
              </w:trPr>
              <w:tc>
                <w:tcPr>
                  <w:tcW w:w="1580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3FDE294D" w14:textId="77777777" w:rsidR="00F41720" w:rsidRPr="00543688" w:rsidRDefault="00F41720" w:rsidP="007A0ADD">
                  <w:pPr>
                    <w:rPr>
                      <w:sz w:val="26"/>
                      <w:szCs w:val="26"/>
                    </w:rPr>
                  </w:pPr>
                  <w:r w:rsidRPr="00543688">
                    <w:rPr>
                      <w:sz w:val="26"/>
                      <w:szCs w:val="26"/>
                    </w:rPr>
                    <w:t xml:space="preserve">Điểm số (x) </w:t>
                  </w:r>
                </w:p>
              </w:tc>
              <w:tc>
                <w:tcPr>
                  <w:tcW w:w="53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14:paraId="48E345D1" w14:textId="77777777" w:rsidR="00F41720" w:rsidRPr="00543688" w:rsidRDefault="00C54C23" w:rsidP="007A0ADD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550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14:paraId="51FA35DF" w14:textId="77777777" w:rsidR="00F41720" w:rsidRPr="00543688" w:rsidRDefault="00F41720" w:rsidP="007A0ADD">
                  <w:pPr>
                    <w:rPr>
                      <w:sz w:val="26"/>
                      <w:szCs w:val="26"/>
                    </w:rPr>
                  </w:pPr>
                  <w:r w:rsidRPr="00543688">
                    <w:rPr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551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14:paraId="06F188C7" w14:textId="77777777" w:rsidR="00F41720" w:rsidRPr="00543688" w:rsidRDefault="00F41720" w:rsidP="007A0ADD">
                  <w:pPr>
                    <w:rPr>
                      <w:sz w:val="26"/>
                      <w:szCs w:val="26"/>
                    </w:rPr>
                  </w:pPr>
                  <w:r w:rsidRPr="00543688">
                    <w:rPr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551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14:paraId="7B18E8D2" w14:textId="77777777" w:rsidR="00F41720" w:rsidRPr="00543688" w:rsidRDefault="00F41720" w:rsidP="007A0ADD">
                  <w:pPr>
                    <w:rPr>
                      <w:sz w:val="26"/>
                      <w:szCs w:val="26"/>
                    </w:rPr>
                  </w:pPr>
                  <w:r w:rsidRPr="00543688">
                    <w:rPr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535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14:paraId="05A8B8C7" w14:textId="77777777" w:rsidR="00F41720" w:rsidRPr="00543688" w:rsidRDefault="00F41720" w:rsidP="007A0ADD">
                  <w:pPr>
                    <w:rPr>
                      <w:sz w:val="26"/>
                      <w:szCs w:val="26"/>
                    </w:rPr>
                  </w:pPr>
                  <w:r w:rsidRPr="00543688">
                    <w:rPr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52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14:paraId="34C560C4" w14:textId="77777777" w:rsidR="00F41720" w:rsidRPr="00543688" w:rsidRDefault="00F41720" w:rsidP="007A0ADD">
                  <w:pPr>
                    <w:rPr>
                      <w:sz w:val="26"/>
                      <w:szCs w:val="26"/>
                    </w:rPr>
                  </w:pPr>
                  <w:r w:rsidRPr="00543688">
                    <w:rPr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50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14:paraId="131E1B11" w14:textId="77777777" w:rsidR="00F41720" w:rsidRPr="00543688" w:rsidRDefault="00F41720" w:rsidP="007A0ADD">
                  <w:pPr>
                    <w:rPr>
                      <w:sz w:val="26"/>
                      <w:szCs w:val="26"/>
                    </w:rPr>
                  </w:pPr>
                  <w:r w:rsidRPr="00543688">
                    <w:rPr>
                      <w:sz w:val="26"/>
                      <w:szCs w:val="26"/>
                    </w:rPr>
                    <w:t>9</w:t>
                  </w:r>
                </w:p>
              </w:tc>
              <w:tc>
                <w:tcPr>
                  <w:tcW w:w="636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14:paraId="0501292E" w14:textId="77777777" w:rsidR="00F41720" w:rsidRPr="00543688" w:rsidRDefault="00F41720" w:rsidP="007A0ADD">
                  <w:pPr>
                    <w:rPr>
                      <w:sz w:val="26"/>
                      <w:szCs w:val="26"/>
                    </w:rPr>
                  </w:pPr>
                  <w:r w:rsidRPr="00543688">
                    <w:rPr>
                      <w:sz w:val="26"/>
                      <w:szCs w:val="26"/>
                    </w:rPr>
                    <w:t>10</w:t>
                  </w:r>
                </w:p>
              </w:tc>
              <w:tc>
                <w:tcPr>
                  <w:tcW w:w="851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14:paraId="18958090" w14:textId="77777777" w:rsidR="00F41720" w:rsidRPr="00543688" w:rsidRDefault="00F41720" w:rsidP="007A0ADD">
                  <w:pPr>
                    <w:rPr>
                      <w:sz w:val="26"/>
                      <w:szCs w:val="26"/>
                    </w:rPr>
                  </w:pPr>
                  <w:r w:rsidRPr="00543688">
                    <w:rPr>
                      <w:sz w:val="26"/>
                      <w:szCs w:val="26"/>
                    </w:rPr>
                    <w:t> </w:t>
                  </w:r>
                </w:p>
              </w:tc>
            </w:tr>
            <w:tr w:rsidR="00F41720" w:rsidRPr="00543688" w14:paraId="7655DEC5" w14:textId="77777777" w:rsidTr="006B38E1">
              <w:trPr>
                <w:trHeight w:val="327"/>
              </w:trPr>
              <w:tc>
                <w:tcPr>
                  <w:tcW w:w="1580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39D0E4A4" w14:textId="77777777" w:rsidR="00F41720" w:rsidRPr="00543688" w:rsidRDefault="00F41720" w:rsidP="007A0ADD">
                  <w:pPr>
                    <w:rPr>
                      <w:sz w:val="26"/>
                      <w:szCs w:val="26"/>
                    </w:rPr>
                  </w:pPr>
                  <w:r w:rsidRPr="00543688">
                    <w:rPr>
                      <w:sz w:val="26"/>
                      <w:szCs w:val="26"/>
                    </w:rPr>
                    <w:t>Tấn số (n)</w:t>
                  </w:r>
                </w:p>
              </w:tc>
              <w:tc>
                <w:tcPr>
                  <w:tcW w:w="53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14:paraId="1DE046AA" w14:textId="77777777" w:rsidR="00F41720" w:rsidRPr="00543688" w:rsidRDefault="00C54C23" w:rsidP="007A0ADD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550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14:paraId="4003AE7E" w14:textId="77777777" w:rsidR="00F41720" w:rsidRPr="00543688" w:rsidRDefault="00C54C23" w:rsidP="007A0ADD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551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14:paraId="6849DD3B" w14:textId="77777777" w:rsidR="00F41720" w:rsidRPr="00543688" w:rsidRDefault="00C54C23" w:rsidP="007A0ADD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551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14:paraId="74B908E1" w14:textId="77777777" w:rsidR="00F41720" w:rsidRPr="00543688" w:rsidRDefault="00C54C23" w:rsidP="007A0ADD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535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14:paraId="7996A7E1" w14:textId="77777777" w:rsidR="00F41720" w:rsidRPr="00543688" w:rsidRDefault="00C54C23" w:rsidP="007A0ADD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52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14:paraId="23B36497" w14:textId="77777777" w:rsidR="00F41720" w:rsidRPr="00543688" w:rsidRDefault="00C54C23" w:rsidP="007A0ADD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50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14:paraId="3426C674" w14:textId="77777777" w:rsidR="00F41720" w:rsidRPr="00543688" w:rsidRDefault="00C54C23" w:rsidP="007A0ADD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636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14:paraId="4E982290" w14:textId="77777777" w:rsidR="00F41720" w:rsidRPr="00543688" w:rsidRDefault="00C54C23" w:rsidP="007A0ADD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851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vAlign w:val="bottom"/>
                  <w:hideMark/>
                </w:tcPr>
                <w:p w14:paraId="3D72C0A9" w14:textId="77777777" w:rsidR="00F41720" w:rsidRPr="00543688" w:rsidRDefault="00C54C23" w:rsidP="007A0ADD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N=30</w:t>
                  </w:r>
                </w:p>
              </w:tc>
            </w:tr>
          </w:tbl>
          <w:p w14:paraId="5750216D" w14:textId="77777777" w:rsidR="00F41720" w:rsidRPr="00543688" w:rsidRDefault="00F41720" w:rsidP="00A66C40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c) Điểm trung bình môn toán của lớ</w:t>
            </w:r>
            <w:r w:rsidR="00C54C23">
              <w:rPr>
                <w:sz w:val="26"/>
                <w:szCs w:val="26"/>
              </w:rPr>
              <w:t>p 7A</w:t>
            </w:r>
            <w:r w:rsidRPr="00543688">
              <w:rPr>
                <w:sz w:val="26"/>
                <w:szCs w:val="26"/>
              </w:rPr>
              <w:t xml:space="preserve"> là: </w:t>
            </w:r>
          </w:p>
          <w:p w14:paraId="381F4829" w14:textId="77777777" w:rsidR="00F41720" w:rsidRPr="00543688" w:rsidRDefault="0041672B" w:rsidP="00A66C40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object w:dxaOrig="1440" w:dyaOrig="1440" w14:anchorId="423D75E1">
                <v:shape id="Object 10" o:spid="_x0000_s1046" type="#_x0000_t75" style="position:absolute;margin-left:32.75pt;margin-top:6.15pt;width:257pt;height:31pt;z-index:2516643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">
                  <v:imagedata r:id="rId24" o:title=""/>
                </v:shape>
                <o:OLEObject Type="Embed" ProgID="Equation.DSMT4" ShapeID="Object 10" DrawAspect="Content" ObjectID="_1707325774" r:id="rId25"/>
              </w:object>
            </w:r>
          </w:p>
          <w:p w14:paraId="23202683" w14:textId="77777777" w:rsidR="006B38E1" w:rsidRPr="00543688" w:rsidRDefault="006B38E1" w:rsidP="00A66C40">
            <w:pPr>
              <w:rPr>
                <w:sz w:val="26"/>
                <w:szCs w:val="26"/>
              </w:rPr>
            </w:pPr>
          </w:p>
          <w:p w14:paraId="23722C5C" w14:textId="77777777" w:rsidR="00F41720" w:rsidRPr="00543688" w:rsidRDefault="00F41720" w:rsidP="00A66C40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d) Nhận xét:</w:t>
            </w:r>
          </w:p>
          <w:p w14:paraId="6E1C84CF" w14:textId="77777777" w:rsidR="00F41720" w:rsidRPr="00543688" w:rsidRDefault="00F41720" w:rsidP="00A66C40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- Số các giá trị của dấu hiệ</w:t>
            </w:r>
            <w:r w:rsidR="00C54C23">
              <w:rPr>
                <w:sz w:val="26"/>
                <w:szCs w:val="26"/>
              </w:rPr>
              <w:t>u: 30</w:t>
            </w:r>
            <w:r w:rsidRPr="00543688">
              <w:rPr>
                <w:sz w:val="26"/>
                <w:szCs w:val="26"/>
              </w:rPr>
              <w:t xml:space="preserve"> </w:t>
            </w:r>
          </w:p>
          <w:p w14:paraId="571FECAA" w14:textId="77777777" w:rsidR="00F41720" w:rsidRPr="00543688" w:rsidRDefault="00F41720" w:rsidP="00A66C40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- Số các giá trị khác nhau: 8</w:t>
            </w:r>
          </w:p>
          <w:p w14:paraId="7EC70C26" w14:textId="77777777" w:rsidR="00F41720" w:rsidRPr="00543688" w:rsidRDefault="00F41720" w:rsidP="00A66C40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 xml:space="preserve">- Giá trị lớn nhất: 10 điểm       </w:t>
            </w:r>
          </w:p>
          <w:p w14:paraId="3529F834" w14:textId="77777777" w:rsidR="00F41720" w:rsidRPr="00543688" w:rsidRDefault="00F41720" w:rsidP="00A66C40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- Giá trị nhỏ nhấ</w:t>
            </w:r>
            <w:r w:rsidR="00C54C23">
              <w:rPr>
                <w:sz w:val="26"/>
                <w:szCs w:val="26"/>
              </w:rPr>
              <w:t>t: 3</w:t>
            </w:r>
            <w:r w:rsidRPr="00543688">
              <w:rPr>
                <w:sz w:val="26"/>
                <w:szCs w:val="26"/>
              </w:rPr>
              <w:t xml:space="preserve"> điểm</w:t>
            </w:r>
          </w:p>
          <w:p w14:paraId="2623BA09" w14:textId="77777777" w:rsidR="00F41720" w:rsidRPr="00543688" w:rsidRDefault="00F41720" w:rsidP="00A66C40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- Các giá trị chủ yếu thuộc vào khoả</w:t>
            </w:r>
            <w:r w:rsidR="00C54C23">
              <w:rPr>
                <w:sz w:val="26"/>
                <w:szCs w:val="26"/>
              </w:rPr>
              <w:t>ng : 8</w:t>
            </w:r>
            <w:r w:rsidRPr="00543688">
              <w:rPr>
                <w:sz w:val="26"/>
                <w:szCs w:val="26"/>
              </w:rPr>
              <w:t xml:space="preserve"> đế</w:t>
            </w:r>
            <w:r w:rsidR="00C54C23">
              <w:rPr>
                <w:sz w:val="26"/>
                <w:szCs w:val="26"/>
              </w:rPr>
              <w:t>n 9</w:t>
            </w:r>
            <w:r w:rsidRPr="00543688">
              <w:rPr>
                <w:sz w:val="26"/>
                <w:szCs w:val="26"/>
              </w:rPr>
              <w:t xml:space="preserve"> điểm </w:t>
            </w:r>
          </w:p>
          <w:p w14:paraId="43A4A843" w14:textId="77777777" w:rsidR="00F41720" w:rsidRPr="00543688" w:rsidRDefault="00F41720" w:rsidP="007A0ADD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e) Biểu đồ đoạn thẳng</w:t>
            </w:r>
          </w:p>
          <w:p w14:paraId="1ED7E6A3" w14:textId="77777777" w:rsidR="00F41720" w:rsidRPr="00543688" w:rsidRDefault="00F41720" w:rsidP="003E4583">
            <w:pPr>
              <w:jc w:val="center"/>
              <w:rPr>
                <w:sz w:val="26"/>
                <w:szCs w:val="26"/>
              </w:rPr>
            </w:pPr>
            <w:r w:rsidRPr="00543688">
              <w:rPr>
                <w:noProof/>
                <w:sz w:val="26"/>
                <w:szCs w:val="26"/>
              </w:rPr>
              <w:drawing>
                <wp:inline distT="0" distB="0" distL="0" distR="0" wp14:anchorId="4AE00F22" wp14:editId="10B16665">
                  <wp:extent cx="2958861" cy="2195164"/>
                  <wp:effectExtent l="0" t="0" r="0" b="0"/>
                  <wp:docPr id="1433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37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0776" cy="219658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3" w:type="dxa"/>
          </w:tcPr>
          <w:p w14:paraId="5BB7BBF4" w14:textId="77777777" w:rsidR="00F41720" w:rsidRPr="00543688" w:rsidRDefault="00F41720" w:rsidP="006C22DE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0,5</w:t>
            </w:r>
          </w:p>
          <w:p w14:paraId="32B25715" w14:textId="77777777" w:rsidR="00F41720" w:rsidRPr="00543688" w:rsidRDefault="00F41720" w:rsidP="006C22DE">
            <w:pPr>
              <w:rPr>
                <w:sz w:val="26"/>
                <w:szCs w:val="26"/>
              </w:rPr>
            </w:pPr>
          </w:p>
          <w:p w14:paraId="7EC3997E" w14:textId="77777777" w:rsidR="00F41720" w:rsidRPr="00543688" w:rsidRDefault="00F41720" w:rsidP="00F41720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0,5</w:t>
            </w:r>
          </w:p>
          <w:p w14:paraId="30E460F3" w14:textId="77777777" w:rsidR="00F41720" w:rsidRPr="00543688" w:rsidRDefault="00F41720" w:rsidP="006C22DE">
            <w:pPr>
              <w:rPr>
                <w:sz w:val="26"/>
                <w:szCs w:val="26"/>
              </w:rPr>
            </w:pPr>
          </w:p>
          <w:p w14:paraId="44680C97" w14:textId="77777777" w:rsidR="00F41720" w:rsidRPr="00543688" w:rsidRDefault="00F41720" w:rsidP="006C22DE">
            <w:pPr>
              <w:rPr>
                <w:sz w:val="26"/>
                <w:szCs w:val="26"/>
              </w:rPr>
            </w:pPr>
          </w:p>
          <w:p w14:paraId="66B7CD2D" w14:textId="77777777" w:rsidR="00F41720" w:rsidRPr="00543688" w:rsidRDefault="00F41720" w:rsidP="006C22DE">
            <w:pPr>
              <w:rPr>
                <w:sz w:val="26"/>
                <w:szCs w:val="26"/>
              </w:rPr>
            </w:pPr>
          </w:p>
          <w:p w14:paraId="34472CC3" w14:textId="77777777" w:rsidR="00F41720" w:rsidRPr="00543688" w:rsidRDefault="00F41720" w:rsidP="006C22DE">
            <w:pPr>
              <w:rPr>
                <w:sz w:val="26"/>
                <w:szCs w:val="26"/>
              </w:rPr>
            </w:pPr>
          </w:p>
          <w:p w14:paraId="298D0085" w14:textId="77777777" w:rsidR="00F41720" w:rsidRPr="00543688" w:rsidRDefault="00F41720" w:rsidP="00F41720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0,5</w:t>
            </w:r>
          </w:p>
          <w:p w14:paraId="2159B354" w14:textId="77777777" w:rsidR="00F41720" w:rsidRPr="00543688" w:rsidRDefault="00F41720" w:rsidP="006C22DE">
            <w:pPr>
              <w:rPr>
                <w:sz w:val="26"/>
                <w:szCs w:val="26"/>
              </w:rPr>
            </w:pPr>
          </w:p>
          <w:p w14:paraId="09415C29" w14:textId="77777777" w:rsidR="00F41720" w:rsidRPr="00543688" w:rsidRDefault="00F41720" w:rsidP="006C22DE">
            <w:pPr>
              <w:rPr>
                <w:sz w:val="26"/>
                <w:szCs w:val="26"/>
              </w:rPr>
            </w:pPr>
          </w:p>
          <w:p w14:paraId="2B793EAD" w14:textId="77777777" w:rsidR="0053634E" w:rsidRPr="00543688" w:rsidRDefault="0053634E" w:rsidP="00F41720">
            <w:pPr>
              <w:rPr>
                <w:sz w:val="26"/>
                <w:szCs w:val="26"/>
              </w:rPr>
            </w:pPr>
          </w:p>
          <w:p w14:paraId="65664C03" w14:textId="77777777" w:rsidR="0053634E" w:rsidRPr="00543688" w:rsidRDefault="0053634E" w:rsidP="00F41720">
            <w:pPr>
              <w:rPr>
                <w:sz w:val="26"/>
                <w:szCs w:val="26"/>
              </w:rPr>
            </w:pPr>
          </w:p>
          <w:p w14:paraId="207EEEC7" w14:textId="77777777" w:rsidR="0053634E" w:rsidRPr="00543688" w:rsidRDefault="0053634E" w:rsidP="00F41720">
            <w:pPr>
              <w:rPr>
                <w:sz w:val="26"/>
                <w:szCs w:val="26"/>
              </w:rPr>
            </w:pPr>
          </w:p>
          <w:p w14:paraId="409AFA0C" w14:textId="77777777" w:rsidR="00F41720" w:rsidRPr="00543688" w:rsidRDefault="00F41720" w:rsidP="00F41720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0,5</w:t>
            </w:r>
          </w:p>
          <w:p w14:paraId="14776937" w14:textId="77777777" w:rsidR="00F41720" w:rsidRPr="00543688" w:rsidRDefault="00F41720" w:rsidP="006C22DE">
            <w:pPr>
              <w:rPr>
                <w:sz w:val="26"/>
                <w:szCs w:val="26"/>
              </w:rPr>
            </w:pPr>
          </w:p>
          <w:p w14:paraId="440C2810" w14:textId="77777777" w:rsidR="00F41720" w:rsidRPr="00543688" w:rsidRDefault="00F41720" w:rsidP="006C22DE">
            <w:pPr>
              <w:rPr>
                <w:sz w:val="26"/>
                <w:szCs w:val="26"/>
              </w:rPr>
            </w:pPr>
          </w:p>
          <w:p w14:paraId="2169D9C9" w14:textId="77777777" w:rsidR="00F41720" w:rsidRPr="00543688" w:rsidRDefault="00F41720" w:rsidP="006C22DE">
            <w:pPr>
              <w:rPr>
                <w:sz w:val="26"/>
                <w:szCs w:val="26"/>
              </w:rPr>
            </w:pPr>
          </w:p>
          <w:p w14:paraId="74D4C40A" w14:textId="77777777" w:rsidR="00F41720" w:rsidRPr="00543688" w:rsidRDefault="00F41720" w:rsidP="006C22DE">
            <w:pPr>
              <w:rPr>
                <w:sz w:val="26"/>
                <w:szCs w:val="26"/>
              </w:rPr>
            </w:pPr>
          </w:p>
          <w:p w14:paraId="2171B38A" w14:textId="77777777" w:rsidR="00F41720" w:rsidRPr="00543688" w:rsidRDefault="00F41720" w:rsidP="006C22DE">
            <w:pPr>
              <w:rPr>
                <w:sz w:val="26"/>
                <w:szCs w:val="26"/>
              </w:rPr>
            </w:pPr>
          </w:p>
          <w:p w14:paraId="22016B02" w14:textId="77777777" w:rsidR="00F41720" w:rsidRPr="00543688" w:rsidRDefault="00F41720" w:rsidP="006C22DE">
            <w:pPr>
              <w:rPr>
                <w:sz w:val="26"/>
                <w:szCs w:val="26"/>
              </w:rPr>
            </w:pPr>
          </w:p>
          <w:p w14:paraId="2B72F635" w14:textId="77777777" w:rsidR="00F41720" w:rsidRPr="00543688" w:rsidRDefault="00F41720" w:rsidP="00F41720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0,5</w:t>
            </w:r>
          </w:p>
          <w:p w14:paraId="745C17DB" w14:textId="77777777" w:rsidR="00F41720" w:rsidRPr="00543688" w:rsidRDefault="00F41720" w:rsidP="006C22DE">
            <w:pPr>
              <w:rPr>
                <w:sz w:val="26"/>
                <w:szCs w:val="26"/>
              </w:rPr>
            </w:pPr>
          </w:p>
          <w:p w14:paraId="0C0C2D24" w14:textId="77777777" w:rsidR="00F41720" w:rsidRPr="00543688" w:rsidRDefault="00F41720" w:rsidP="006C22DE">
            <w:pPr>
              <w:rPr>
                <w:sz w:val="26"/>
                <w:szCs w:val="26"/>
              </w:rPr>
            </w:pPr>
          </w:p>
        </w:tc>
      </w:tr>
      <w:tr w:rsidR="00F41720" w:rsidRPr="00543688" w14:paraId="18E77CED" w14:textId="77777777" w:rsidTr="006C22DE">
        <w:tc>
          <w:tcPr>
            <w:tcW w:w="817" w:type="dxa"/>
          </w:tcPr>
          <w:p w14:paraId="244CBA6F" w14:textId="77777777" w:rsidR="00F41720" w:rsidRPr="00543688" w:rsidRDefault="00F41720" w:rsidP="00925339">
            <w:pPr>
              <w:jc w:val="center"/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2</w:t>
            </w:r>
            <w:r w:rsidR="00171830">
              <w:rPr>
                <w:sz w:val="26"/>
                <w:szCs w:val="26"/>
              </w:rPr>
              <w:t>a</w:t>
            </w:r>
          </w:p>
          <w:p w14:paraId="2E99046D" w14:textId="77777777" w:rsidR="00B6378F" w:rsidRPr="00543688" w:rsidRDefault="00B6378F" w:rsidP="00925339">
            <w:pPr>
              <w:jc w:val="center"/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(0,5 điểm)</w:t>
            </w:r>
          </w:p>
        </w:tc>
        <w:tc>
          <w:tcPr>
            <w:tcW w:w="8471" w:type="dxa"/>
            <w:tcBorders>
              <w:bottom w:val="single" w:sz="4" w:space="0" w:color="auto"/>
            </w:tcBorders>
          </w:tcPr>
          <w:p w14:paraId="3F4B83BE" w14:textId="77777777" w:rsidR="00F41720" w:rsidRPr="00543688" w:rsidRDefault="00171830">
            <w:pPr>
              <w:rPr>
                <w:rFonts w:cs="Times New Roman"/>
                <w:position w:val="-18"/>
                <w:sz w:val="26"/>
                <w:szCs w:val="26"/>
              </w:rPr>
            </w:pPr>
            <w:r w:rsidRPr="00952D9F">
              <w:rPr>
                <w:rFonts w:cs="Times New Roman"/>
                <w:position w:val="-32"/>
                <w:sz w:val="26"/>
                <w:szCs w:val="26"/>
              </w:rPr>
              <w:object w:dxaOrig="3120" w:dyaOrig="780" w14:anchorId="00B1D868">
                <v:shape id="_x0000_i1041" type="#_x0000_t75" style="width:156.75pt;height:38.25pt" o:ole="">
                  <v:imagedata r:id="rId27" o:title=""/>
                </v:shape>
                <o:OLEObject Type="Embed" ProgID="Equation.DSMT4" ShapeID="_x0000_i1041" DrawAspect="Content" ObjectID="_1707325761" r:id="rId28"/>
              </w:object>
            </w:r>
          </w:p>
          <w:p w14:paraId="4F09E810" w14:textId="77777777" w:rsidR="00171830" w:rsidRDefault="00171830" w:rsidP="00171830">
            <w:pPr>
              <w:rPr>
                <w:rFonts w:cs="Times New Roman"/>
                <w:position w:val="-18"/>
                <w:sz w:val="26"/>
                <w:szCs w:val="26"/>
              </w:rPr>
            </w:pPr>
            <w:r w:rsidRPr="00171830">
              <w:rPr>
                <w:rFonts w:cs="Times New Roman"/>
                <w:position w:val="-30"/>
                <w:sz w:val="26"/>
                <w:szCs w:val="26"/>
              </w:rPr>
              <w:object w:dxaOrig="3519" w:dyaOrig="720" w14:anchorId="41C7CB99">
                <v:shape id="_x0000_i1042" type="#_x0000_t75" style="width:175.5pt;height:36pt" o:ole="">
                  <v:imagedata r:id="rId29" o:title=""/>
                </v:shape>
                <o:OLEObject Type="Embed" ProgID="Equation.DSMT4" ShapeID="_x0000_i1042" DrawAspect="Content" ObjectID="_1707325762" r:id="rId30"/>
              </w:object>
            </w:r>
            <w:r>
              <w:rPr>
                <w:rFonts w:cs="Times New Roman"/>
                <w:position w:val="-18"/>
                <w:sz w:val="26"/>
                <w:szCs w:val="26"/>
              </w:rPr>
              <w:t xml:space="preserve"> </w:t>
            </w:r>
          </w:p>
          <w:p w14:paraId="4A18980F" w14:textId="77777777" w:rsidR="00F41720" w:rsidRPr="00543688" w:rsidRDefault="00171830" w:rsidP="00171830">
            <w:pPr>
              <w:rPr>
                <w:sz w:val="26"/>
                <w:szCs w:val="26"/>
                <w:vertAlign w:val="superscript"/>
              </w:rPr>
            </w:pPr>
            <w:r w:rsidRPr="00171830">
              <w:rPr>
                <w:rFonts w:cs="Times New Roman"/>
                <w:position w:val="-24"/>
                <w:sz w:val="26"/>
                <w:szCs w:val="26"/>
              </w:rPr>
              <w:object w:dxaOrig="880" w:dyaOrig="620" w14:anchorId="28DA80CE">
                <v:shape id="_x0000_i1043" type="#_x0000_t75" style="width:43.5pt;height:30.75pt" o:ole="">
                  <v:imagedata r:id="rId31" o:title=""/>
                </v:shape>
                <o:OLEObject Type="Embed" ProgID="Equation.DSMT4" ShapeID="_x0000_i1043" DrawAspect="Content" ObjectID="_1707325763" r:id="rId32"/>
              </w:object>
            </w:r>
            <w:r>
              <w:rPr>
                <w:rFonts w:cs="Times New Roman"/>
                <w:position w:val="-18"/>
                <w:sz w:val="26"/>
                <w:szCs w:val="26"/>
              </w:rPr>
              <w:t xml:space="preserve"> </w:t>
            </w:r>
          </w:p>
        </w:tc>
        <w:tc>
          <w:tcPr>
            <w:tcW w:w="1003" w:type="dxa"/>
            <w:tcBorders>
              <w:bottom w:val="single" w:sz="4" w:space="0" w:color="auto"/>
            </w:tcBorders>
          </w:tcPr>
          <w:p w14:paraId="2C8E6705" w14:textId="77777777" w:rsidR="00B6378F" w:rsidRPr="00543688" w:rsidRDefault="00B6378F" w:rsidP="006C22DE">
            <w:pPr>
              <w:rPr>
                <w:sz w:val="26"/>
                <w:szCs w:val="26"/>
              </w:rPr>
            </w:pPr>
          </w:p>
          <w:p w14:paraId="6E12F00C" w14:textId="77777777" w:rsidR="00B6378F" w:rsidRPr="00543688" w:rsidRDefault="00B6378F" w:rsidP="006C22DE">
            <w:pPr>
              <w:rPr>
                <w:sz w:val="26"/>
                <w:szCs w:val="26"/>
              </w:rPr>
            </w:pPr>
          </w:p>
          <w:p w14:paraId="678FF644" w14:textId="77777777" w:rsidR="00F41720" w:rsidRPr="00543688" w:rsidRDefault="00F41720" w:rsidP="006C22DE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0,5</w:t>
            </w:r>
          </w:p>
        </w:tc>
      </w:tr>
      <w:tr w:rsidR="00F41720" w:rsidRPr="00543688" w14:paraId="368F8A02" w14:textId="77777777" w:rsidTr="006C22DE">
        <w:tc>
          <w:tcPr>
            <w:tcW w:w="817" w:type="dxa"/>
          </w:tcPr>
          <w:p w14:paraId="03B04AFF" w14:textId="77777777" w:rsidR="00F41720" w:rsidRPr="00543688" w:rsidRDefault="00171830" w:rsidP="00925339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b</w:t>
            </w:r>
          </w:p>
          <w:p w14:paraId="1D39C346" w14:textId="77777777" w:rsidR="00B6378F" w:rsidRPr="00543688" w:rsidRDefault="00B6378F" w:rsidP="00925339">
            <w:pPr>
              <w:jc w:val="center"/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(0,5 điểm)</w:t>
            </w:r>
          </w:p>
        </w:tc>
        <w:tc>
          <w:tcPr>
            <w:tcW w:w="8471" w:type="dxa"/>
            <w:tcBorders>
              <w:bottom w:val="single" w:sz="4" w:space="0" w:color="auto"/>
            </w:tcBorders>
          </w:tcPr>
          <w:p w14:paraId="4C051578" w14:textId="77777777" w:rsidR="00171830" w:rsidRDefault="00F41720" w:rsidP="00171830">
            <w:pPr>
              <w:rPr>
                <w:sz w:val="26"/>
                <w:szCs w:val="26"/>
                <w:lang w:val="fr-FR"/>
              </w:rPr>
            </w:pPr>
            <w:r w:rsidRPr="00543688">
              <w:rPr>
                <w:sz w:val="26"/>
                <w:szCs w:val="26"/>
                <w:lang w:val="fr-FR"/>
              </w:rPr>
              <w:t xml:space="preserve">   </w:t>
            </w:r>
            <w:r w:rsidR="00171830">
              <w:rPr>
                <w:sz w:val="26"/>
                <w:szCs w:val="26"/>
                <w:lang w:val="fr-FR"/>
              </w:rPr>
              <w:t>Thay x=2; y=-1 vào biểu thức A ta được:</w:t>
            </w:r>
          </w:p>
          <w:p w14:paraId="7A15698B" w14:textId="77777777" w:rsidR="00171830" w:rsidRDefault="00171830" w:rsidP="00171830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      </w:t>
            </w:r>
            <w:r w:rsidRPr="00171830">
              <w:rPr>
                <w:position w:val="-24"/>
                <w:sz w:val="26"/>
                <w:szCs w:val="26"/>
                <w:lang w:val="fr-FR"/>
              </w:rPr>
              <w:object w:dxaOrig="1980" w:dyaOrig="620" w14:anchorId="618C2411">
                <v:shape id="_x0000_i1044" type="#_x0000_t75" style="width:99pt;height:30.75pt" o:ole="">
                  <v:imagedata r:id="rId33" o:title=""/>
                </v:shape>
                <o:OLEObject Type="Embed" ProgID="Equation.DSMT4" ShapeID="_x0000_i1044" DrawAspect="Content" ObjectID="_1707325764" r:id="rId34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  <w:p w14:paraId="227EE83E" w14:textId="77777777" w:rsidR="00F41720" w:rsidRPr="00543688" w:rsidRDefault="0017183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ậy A = -4 tại x = 2; y = -1</w:t>
            </w:r>
          </w:p>
        </w:tc>
        <w:tc>
          <w:tcPr>
            <w:tcW w:w="1003" w:type="dxa"/>
            <w:tcBorders>
              <w:bottom w:val="single" w:sz="4" w:space="0" w:color="auto"/>
            </w:tcBorders>
          </w:tcPr>
          <w:p w14:paraId="79A057FB" w14:textId="77777777" w:rsidR="00B6378F" w:rsidRPr="00543688" w:rsidRDefault="00B6378F" w:rsidP="006C22DE">
            <w:pPr>
              <w:rPr>
                <w:sz w:val="26"/>
                <w:szCs w:val="26"/>
              </w:rPr>
            </w:pPr>
          </w:p>
          <w:p w14:paraId="175C20A3" w14:textId="77777777" w:rsidR="00B6378F" w:rsidRPr="00543688" w:rsidRDefault="00B6378F" w:rsidP="006C22DE">
            <w:pPr>
              <w:rPr>
                <w:sz w:val="26"/>
                <w:szCs w:val="26"/>
              </w:rPr>
            </w:pPr>
          </w:p>
          <w:p w14:paraId="445CC8C8" w14:textId="77777777" w:rsidR="00F41720" w:rsidRPr="00543688" w:rsidRDefault="00F41720" w:rsidP="006C22DE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0,5</w:t>
            </w:r>
          </w:p>
        </w:tc>
      </w:tr>
      <w:tr w:rsidR="00F41720" w:rsidRPr="00543688" w14:paraId="0C345BC0" w14:textId="77777777" w:rsidTr="006C22DE">
        <w:tc>
          <w:tcPr>
            <w:tcW w:w="817" w:type="dxa"/>
          </w:tcPr>
          <w:p w14:paraId="3BAE310A" w14:textId="77777777" w:rsidR="00F41720" w:rsidRPr="00543688" w:rsidRDefault="00F41720" w:rsidP="00925339">
            <w:pPr>
              <w:jc w:val="center"/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lastRenderedPageBreak/>
              <w:t>4</w:t>
            </w:r>
          </w:p>
          <w:p w14:paraId="249C1CF5" w14:textId="77777777" w:rsidR="00B6378F" w:rsidRPr="00543688" w:rsidRDefault="00B6378F" w:rsidP="00925339">
            <w:pPr>
              <w:jc w:val="center"/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(3 điểm)</w:t>
            </w:r>
          </w:p>
        </w:tc>
        <w:tc>
          <w:tcPr>
            <w:tcW w:w="8471" w:type="dxa"/>
            <w:tcBorders>
              <w:bottom w:val="single" w:sz="4" w:space="0" w:color="auto"/>
            </w:tcBorders>
          </w:tcPr>
          <w:p w14:paraId="140FB20E" w14:textId="77777777" w:rsidR="00F41720" w:rsidRPr="00543688" w:rsidRDefault="00982E88" w:rsidP="006C22DE">
            <w:pPr>
              <w:jc w:val="both"/>
              <w:rPr>
                <w:noProof/>
                <w:sz w:val="26"/>
                <w:szCs w:val="26"/>
              </w:rPr>
            </w:pPr>
            <w:r w:rsidRPr="00982E88">
              <w:rPr>
                <w:b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58509A15" wp14:editId="273405C6">
                      <wp:simplePos x="0" y="0"/>
                      <wp:positionH relativeFrom="column">
                        <wp:posOffset>1190897</wp:posOffset>
                      </wp:positionH>
                      <wp:positionV relativeFrom="paragraph">
                        <wp:posOffset>99541</wp:posOffset>
                      </wp:positionV>
                      <wp:extent cx="2870053" cy="2156504"/>
                      <wp:effectExtent l="0" t="0" r="0" b="0"/>
                      <wp:wrapNone/>
                      <wp:docPr id="71" name="Group 7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70053" cy="2156504"/>
                                <a:chOff x="0" y="0"/>
                                <a:chExt cx="3510648" cy="2611987"/>
                              </a:xfrm>
                            </wpg:grpSpPr>
                            <wps:wsp>
                              <wps:cNvPr id="2" name="Straight Connector 2"/>
                              <wps:cNvCnPr/>
                              <wps:spPr>
                                <a:xfrm flipV="1">
                                  <a:off x="627114" y="2411423"/>
                                  <a:ext cx="2649071" cy="1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" name="Straight Connector 3"/>
                              <wps:cNvCnPr/>
                              <wps:spPr>
                                <a:xfrm flipH="1" flipV="1">
                                  <a:off x="627114" y="269114"/>
                                  <a:ext cx="642" cy="2151021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" name="Straight Connector 4"/>
                              <wps:cNvCnPr/>
                              <wps:spPr>
                                <a:xfrm>
                                  <a:off x="0" y="1083366"/>
                                  <a:ext cx="3276185" cy="13280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" name="Straight Connector 5"/>
                              <wps:cNvCnPr/>
                              <wps:spPr>
                                <a:xfrm>
                                  <a:off x="624244" y="277826"/>
                                  <a:ext cx="2649071" cy="2142309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" name="Straight Connector 6"/>
                              <wps:cNvCnPr/>
                              <wps:spPr>
                                <a:xfrm>
                                  <a:off x="591959" y="769857"/>
                                  <a:ext cx="70309" cy="9579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" name="Straight Connector 7"/>
                              <wps:cNvCnPr/>
                              <wps:spPr>
                                <a:xfrm>
                                  <a:off x="591958" y="1880200"/>
                                  <a:ext cx="70309" cy="9579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" name="Straight Connector 8"/>
                              <wps:cNvCnPr/>
                              <wps:spPr>
                                <a:xfrm>
                                  <a:off x="270703" y="1340268"/>
                                  <a:ext cx="2420983" cy="8709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Connector 9"/>
                              <wps:cNvCnPr/>
                              <wps:spPr>
                                <a:xfrm flipV="1">
                                  <a:off x="627112" y="1348977"/>
                                  <a:ext cx="1324537" cy="106244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Straight Connector 10"/>
                              <wps:cNvCnPr/>
                              <wps:spPr>
                                <a:xfrm flipV="1">
                                  <a:off x="627112" y="1491413"/>
                                  <a:ext cx="391564" cy="92001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Straight Connector 11"/>
                              <wps:cNvCnPr/>
                              <wps:spPr>
                                <a:xfrm flipH="1">
                                  <a:off x="226300" y="281838"/>
                                  <a:ext cx="397944" cy="89093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" name="Freeform 12"/>
                              <wps:cNvSpPr/>
                              <wps:spPr>
                                <a:xfrm>
                                  <a:off x="244242" y="1130258"/>
                                  <a:ext cx="45218" cy="70339"/>
                                </a:xfrm>
                                <a:custGeom>
                                  <a:avLst/>
                                  <a:gdLst>
                                    <a:gd name="connsiteX0" fmla="*/ 0 w 45218"/>
                                    <a:gd name="connsiteY0" fmla="*/ 0 h 70339"/>
                                    <a:gd name="connsiteX1" fmla="*/ 45218 w 45218"/>
                                    <a:gd name="connsiteY1" fmla="*/ 25121 h 70339"/>
                                    <a:gd name="connsiteX2" fmla="*/ 45218 w 45218"/>
                                    <a:gd name="connsiteY2" fmla="*/ 25121 h 70339"/>
                                    <a:gd name="connsiteX3" fmla="*/ 25121 w 45218"/>
                                    <a:gd name="connsiteY3" fmla="*/ 70339 h 70339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45218" h="70339">
                                      <a:moveTo>
                                        <a:pt x="0" y="0"/>
                                      </a:moveTo>
                                      <a:lnTo>
                                        <a:pt x="45218" y="25121"/>
                                      </a:lnTo>
                                      <a:lnTo>
                                        <a:pt x="45218" y="25121"/>
                                      </a:lnTo>
                                      <a:lnTo>
                                        <a:pt x="25121" y="70339"/>
                                      </a:lnTo>
                                    </a:path>
                                  </a:pathLst>
                                </a:custGeom>
                                <a:noFill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Freeform 13"/>
                              <wps:cNvSpPr/>
                              <wps:spPr>
                                <a:xfrm>
                                  <a:off x="952651" y="1476926"/>
                                  <a:ext cx="45218" cy="75363"/>
                                </a:xfrm>
                                <a:custGeom>
                                  <a:avLst/>
                                  <a:gdLst>
                                    <a:gd name="connsiteX0" fmla="*/ 20097 w 45218"/>
                                    <a:gd name="connsiteY0" fmla="*/ 0 h 75363"/>
                                    <a:gd name="connsiteX1" fmla="*/ 0 w 45218"/>
                                    <a:gd name="connsiteY1" fmla="*/ 60290 h 75363"/>
                                    <a:gd name="connsiteX2" fmla="*/ 0 w 45218"/>
                                    <a:gd name="connsiteY2" fmla="*/ 60290 h 75363"/>
                                    <a:gd name="connsiteX3" fmla="*/ 45218 w 45218"/>
                                    <a:gd name="connsiteY3" fmla="*/ 75363 h 7536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45218" h="75363">
                                      <a:moveTo>
                                        <a:pt x="20097" y="0"/>
                                      </a:moveTo>
                                      <a:lnTo>
                                        <a:pt x="0" y="60290"/>
                                      </a:lnTo>
                                      <a:lnTo>
                                        <a:pt x="0" y="60290"/>
                                      </a:lnTo>
                                      <a:lnTo>
                                        <a:pt x="45218" y="75363"/>
                                      </a:lnTo>
                                    </a:path>
                                  </a:pathLst>
                                </a:custGeom>
                                <a:noFill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TextBox 48"/>
                              <wps:cNvSpPr txBox="1"/>
                              <wps:spPr>
                                <a:xfrm>
                                  <a:off x="504869" y="0"/>
                                  <a:ext cx="311785" cy="29591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3F2BE10F" w14:textId="77777777" w:rsidR="00982E88" w:rsidRDefault="00982E88" w:rsidP="00982E88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15" name="TextBox 49"/>
                              <wps:cNvSpPr txBox="1"/>
                              <wps:spPr>
                                <a:xfrm>
                                  <a:off x="1864605" y="1083244"/>
                                  <a:ext cx="304800" cy="29591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0C9272C5" w14:textId="77777777" w:rsidR="00982E88" w:rsidRDefault="00982E88" w:rsidP="00982E88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16" name="TextBox 50"/>
                              <wps:cNvSpPr txBox="1"/>
                              <wps:spPr>
                                <a:xfrm>
                                  <a:off x="15450" y="916787"/>
                                  <a:ext cx="281940" cy="29591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4C2E2A11" w14:textId="77777777" w:rsidR="00982E88" w:rsidRDefault="00982E88" w:rsidP="00982E88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17" name="TextBox 51"/>
                              <wps:cNvSpPr txBox="1"/>
                              <wps:spPr>
                                <a:xfrm>
                                  <a:off x="385908" y="1300161"/>
                                  <a:ext cx="301625" cy="29591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776BAC32" w14:textId="77777777" w:rsidR="00982E88" w:rsidRDefault="00982E88" w:rsidP="00982E88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18" name="TextBox 52"/>
                              <wps:cNvSpPr txBox="1"/>
                              <wps:spPr>
                                <a:xfrm>
                                  <a:off x="968524" y="1283127"/>
                                  <a:ext cx="311785" cy="29591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0FC9F0DD" w14:textId="77777777" w:rsidR="00982E88" w:rsidRDefault="00982E88" w:rsidP="00982E88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19" name="TextBox 53"/>
                              <wps:cNvSpPr txBox="1"/>
                              <wps:spPr>
                                <a:xfrm>
                                  <a:off x="381100" y="2312068"/>
                                  <a:ext cx="311785" cy="29591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55AECF33" w14:textId="77777777" w:rsidR="00982E88" w:rsidRDefault="00982E88" w:rsidP="00982E88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20" name="TextBox 56"/>
                              <wps:cNvSpPr txBox="1"/>
                              <wps:spPr>
                                <a:xfrm>
                                  <a:off x="3206483" y="2316077"/>
                                  <a:ext cx="304165" cy="29591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41238287" w14:textId="77777777" w:rsidR="00982E88" w:rsidRDefault="00982E88" w:rsidP="00982E88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21" name="Elbow Connector 21"/>
                              <wps:cNvCnPr/>
                              <wps:spPr>
                                <a:xfrm>
                                  <a:off x="630476" y="1254136"/>
                                  <a:ext cx="114300" cy="90487"/>
                                </a:xfrm>
                                <a:prstGeom prst="bentConnector3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" name="Elbow Connector 22"/>
                              <wps:cNvCnPr/>
                              <wps:spPr>
                                <a:xfrm>
                                  <a:off x="624244" y="2337465"/>
                                  <a:ext cx="120532" cy="73958"/>
                                </a:xfrm>
                                <a:prstGeom prst="bentConnector3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8509A15" id="Group 70" o:spid="_x0000_s1026" style="position:absolute;left:0;text-align:left;margin-left:93.75pt;margin-top:7.85pt;width:226pt;height:169.8pt;z-index:251666432;mso-width-relative:margin;mso-height-relative:margin" coordsize="35106,261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">
                      <v:line id="Straight Connector 2" o:spid="_x0000_s1027" style="position:absolute;flip:y;visibility:visible;mso-wrap-style:square" from="6271,24114" to="32761,24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" strokecolor="black [3213]"/>
                      <v:line id="Straight Connector 3" o:spid="_x0000_s1028" style="position:absolute;flip:x y;visibility:visible;mso-wrap-style:square" from="6271,2691" to="6277,242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" strokecolor="black [3213]"/>
                      <v:line id="Straight Connector 4" o:spid="_x0000_s1029" style="position:absolute;visibility:visible;mso-wrap-style:square" from="0,10833" to="32761,24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" strokecolor="black [3213]"/>
                      <v:line id="Straight Connector 5" o:spid="_x0000_s1030" style="position:absolute;visibility:visible;mso-wrap-style:square" from="6242,2778" to="32733,242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" strokecolor="black [3213]"/>
                      <v:line id="Straight Connector 6" o:spid="_x0000_s1031" style="position:absolute;visibility:visible;mso-wrap-style:square" from="5919,7698" to="6622,8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" strokecolor="black [3213]"/>
                      <v:line id="Straight Connector 7" o:spid="_x0000_s1032" style="position:absolute;visibility:visible;mso-wrap-style:square" from="5919,18802" to="6622,19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" strokecolor="black [3213]"/>
                      <v:line id="Straight Connector 8" o:spid="_x0000_s1033" style="position:absolute;visibility:visible;mso-wrap-style:square" from="2707,13402" to="26916,13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" strokecolor="black [3213]"/>
                      <v:line id="Straight Connector 9" o:spid="_x0000_s1034" style="position:absolute;flip:y;visibility:visible;mso-wrap-style:square" from="6271,13489" to="19516,24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" strokecolor="black [3213]"/>
                      <v:line id="Straight Connector 10" o:spid="_x0000_s1035" style="position:absolute;flip:y;visibility:visible;mso-wrap-style:square" from="6271,14914" to="10186,24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" strokecolor="black [3213]"/>
                      <v:line id="Straight Connector 11" o:spid="_x0000_s1036" style="position:absolute;flip:x;visibility:visible;mso-wrap-style:square" from="2263,2818" to="6242,11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" strokecolor="black [3213]"/>
                      <v:shape id="Freeform 12" o:spid="_x0000_s1037" style="position:absolute;left:2442;top:11302;width:452;height:703;visibility:visible;mso-wrap-style:square;v-text-anchor:middle" coordsize="45218,70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" path="m,l45218,25121r,l25121,70339e" filled="f" strokecolor="#243f60 [1604]" strokeweight="2pt">
                        <v:path arrowok="t" o:connecttype="custom" o:connectlocs="0,0;45218,25121;45218,25121;25121,70339" o:connectangles="0,0,0,0"/>
                      </v:shape>
                      <v:shape id="Freeform 13" o:spid="_x0000_s1038" style="position:absolute;left:9526;top:14769;width:452;height:753;visibility:visible;mso-wrap-style:square;v-text-anchor:middle" coordsize="45218,753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" path="m20097,l,60290r,l45218,75363e" filled="f" strokecolor="#243f60 [1604]" strokeweight="2pt">
                        <v:path arrowok="t" o:connecttype="custom" o:connectlocs="20097,0;0,60290;0,60290;45218,75363" o:connectangles="0,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Box 48" o:spid="_x0000_s1039" type="#_x0000_t202" style="position:absolute;left:5048;width:3118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    <v:textbox>
                          <w:txbxContent>
                            <w:p w14:paraId="3F2BE10F" w14:textId="77777777" w:rsidR="00982E88" w:rsidRDefault="00982E88" w:rsidP="00982E88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Box 49" o:spid="_x0000_s1040" type="#_x0000_t202" style="position:absolute;left:18646;top:10832;width:3048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    <v:textbox>
                          <w:txbxContent>
                            <w:p w14:paraId="0C9272C5" w14:textId="77777777" w:rsidR="00982E88" w:rsidRDefault="00982E88" w:rsidP="00982E88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Box 50" o:spid="_x0000_s1041" type="#_x0000_t202" style="position:absolute;left:154;top:9167;width:2819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    <v:textbox>
                          <w:txbxContent>
                            <w:p w14:paraId="4C2E2A11" w14:textId="77777777" w:rsidR="00982E88" w:rsidRDefault="00982E88" w:rsidP="00982E88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Box 51" o:spid="_x0000_s1042" type="#_x0000_t202" style="position:absolute;left:3859;top:13001;width:3016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    <v:textbox>
                          <w:txbxContent>
                            <w:p w14:paraId="776BAC32" w14:textId="77777777" w:rsidR="00982E88" w:rsidRDefault="00982E88" w:rsidP="00982E88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Box 52" o:spid="_x0000_s1043" type="#_x0000_t202" style="position:absolute;left:9685;top:12831;width:3118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  <v:textbox>
                          <w:txbxContent>
                            <w:p w14:paraId="0FC9F0DD" w14:textId="77777777" w:rsidR="00982E88" w:rsidRDefault="00982E88" w:rsidP="00982E88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TextBox 53" o:spid="_x0000_s1044" type="#_x0000_t202" style="position:absolute;left:3811;top:23120;width:3117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  <v:textbox>
                          <w:txbxContent>
                            <w:p w14:paraId="55AECF33" w14:textId="77777777" w:rsidR="00982E88" w:rsidRDefault="00982E88" w:rsidP="00982E88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Box 56" o:spid="_x0000_s1045" type="#_x0000_t202" style="position:absolute;left:32064;top:23160;width:3042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  <v:textbox>
                          <w:txbxContent>
                            <w:p w14:paraId="41238287" w14:textId="77777777" w:rsidR="00982E88" w:rsidRDefault="00982E88" w:rsidP="00982E88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type id="_x0000_t34" coordsize="21600,21600" o:spt="34" o:oned="t" adj="10800" path="m,l@0,0@0,21600,21600,21600e" filled="f">
                        <v:stroke joinstyle="miter"/>
                        <v:formulas>
                          <v:f eqn="val #0"/>
                        </v:formulas>
                        <v:path arrowok="t" fillok="f" o:connecttype="none"/>
                        <v:handles>
                          <v:h position="#0,center"/>
                        </v:handles>
                        <o:lock v:ext="edit" shapetype="t"/>
                      </v:shapetype>
                      <v:shape id="Elbow Connector 21" o:spid="_x0000_s1046" type="#_x0000_t34" style="position:absolute;left:6304;top:12541;width:1143;height:905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" strokecolor="black [3213]"/>
                      <v:shape id="Elbow Connector 22" o:spid="_x0000_s1047" type="#_x0000_t34" style="position:absolute;left:6242;top:23374;width:1205;height:74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" strokecolor="black [3213]"/>
                    </v:group>
                  </w:pict>
                </mc:Fallback>
              </mc:AlternateContent>
            </w:r>
            <w:r w:rsidR="00F41720" w:rsidRPr="00543688">
              <w:rPr>
                <w:noProof/>
                <w:sz w:val="26"/>
                <w:szCs w:val="26"/>
              </w:rPr>
              <w:t xml:space="preserve">Vẽ hình đúng </w:t>
            </w:r>
          </w:p>
          <w:p w14:paraId="392E8EC4" w14:textId="77777777" w:rsidR="001E3DB1" w:rsidRDefault="001E3DB1" w:rsidP="006C22DE">
            <w:pPr>
              <w:jc w:val="center"/>
              <w:rPr>
                <w:b/>
                <w:sz w:val="26"/>
                <w:szCs w:val="26"/>
              </w:rPr>
            </w:pPr>
          </w:p>
          <w:p w14:paraId="4A27BA36" w14:textId="77777777" w:rsidR="00982E88" w:rsidRDefault="00982E88" w:rsidP="006C22DE">
            <w:pPr>
              <w:jc w:val="center"/>
              <w:rPr>
                <w:b/>
                <w:sz w:val="26"/>
                <w:szCs w:val="26"/>
              </w:rPr>
            </w:pPr>
          </w:p>
          <w:p w14:paraId="711F8E9E" w14:textId="77777777" w:rsidR="00982E88" w:rsidRDefault="00982E88" w:rsidP="006C22DE">
            <w:pPr>
              <w:jc w:val="center"/>
              <w:rPr>
                <w:b/>
                <w:sz w:val="26"/>
                <w:szCs w:val="26"/>
              </w:rPr>
            </w:pPr>
          </w:p>
          <w:p w14:paraId="62AF3DE8" w14:textId="77777777" w:rsidR="00982E88" w:rsidRDefault="00982E88" w:rsidP="006C22DE">
            <w:pPr>
              <w:jc w:val="center"/>
              <w:rPr>
                <w:b/>
                <w:sz w:val="26"/>
                <w:szCs w:val="26"/>
              </w:rPr>
            </w:pPr>
          </w:p>
          <w:p w14:paraId="77E6C685" w14:textId="77777777" w:rsidR="00982E88" w:rsidRDefault="00982E88" w:rsidP="006C22DE">
            <w:pPr>
              <w:jc w:val="center"/>
              <w:rPr>
                <w:b/>
                <w:sz w:val="26"/>
                <w:szCs w:val="26"/>
              </w:rPr>
            </w:pPr>
          </w:p>
          <w:p w14:paraId="6B5AC2F7" w14:textId="77777777" w:rsidR="00982E88" w:rsidRDefault="00982E88" w:rsidP="006C22DE">
            <w:pPr>
              <w:jc w:val="center"/>
              <w:rPr>
                <w:b/>
                <w:sz w:val="26"/>
                <w:szCs w:val="26"/>
              </w:rPr>
            </w:pPr>
          </w:p>
          <w:p w14:paraId="13F6783E" w14:textId="77777777" w:rsidR="00982E88" w:rsidRDefault="00982E88" w:rsidP="006C22DE">
            <w:pPr>
              <w:jc w:val="center"/>
              <w:rPr>
                <w:b/>
                <w:sz w:val="26"/>
                <w:szCs w:val="26"/>
              </w:rPr>
            </w:pPr>
          </w:p>
          <w:p w14:paraId="716F9566" w14:textId="77777777" w:rsidR="00982E88" w:rsidRDefault="00982E88" w:rsidP="006C22DE">
            <w:pPr>
              <w:jc w:val="center"/>
              <w:rPr>
                <w:b/>
                <w:sz w:val="26"/>
                <w:szCs w:val="26"/>
              </w:rPr>
            </w:pPr>
          </w:p>
          <w:p w14:paraId="60C350B4" w14:textId="77777777" w:rsidR="00982E88" w:rsidRDefault="00982E88" w:rsidP="006C22DE">
            <w:pPr>
              <w:jc w:val="center"/>
              <w:rPr>
                <w:b/>
                <w:sz w:val="26"/>
                <w:szCs w:val="26"/>
              </w:rPr>
            </w:pPr>
          </w:p>
          <w:p w14:paraId="3FFC03E6" w14:textId="77777777" w:rsidR="00982E88" w:rsidRDefault="00982E88" w:rsidP="006C22DE">
            <w:pPr>
              <w:jc w:val="center"/>
              <w:rPr>
                <w:b/>
                <w:sz w:val="26"/>
                <w:szCs w:val="26"/>
              </w:rPr>
            </w:pPr>
          </w:p>
          <w:p w14:paraId="422E67B8" w14:textId="77777777" w:rsidR="00982E88" w:rsidRDefault="00982E88" w:rsidP="006C22DE">
            <w:pPr>
              <w:jc w:val="center"/>
              <w:rPr>
                <w:b/>
                <w:sz w:val="26"/>
                <w:szCs w:val="26"/>
              </w:rPr>
            </w:pPr>
          </w:p>
          <w:p w14:paraId="094DDD88" w14:textId="77777777" w:rsidR="00982E88" w:rsidRPr="00543688" w:rsidRDefault="00982E88" w:rsidP="006C22DE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003" w:type="dxa"/>
            <w:tcBorders>
              <w:bottom w:val="single" w:sz="4" w:space="0" w:color="auto"/>
            </w:tcBorders>
          </w:tcPr>
          <w:p w14:paraId="0B385C2A" w14:textId="77777777" w:rsidR="00F41720" w:rsidRPr="00543688" w:rsidRDefault="00F41720" w:rsidP="006C22DE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0,5</w:t>
            </w:r>
          </w:p>
        </w:tc>
      </w:tr>
      <w:tr w:rsidR="00883828" w:rsidRPr="00543688" w14:paraId="2BD8FD18" w14:textId="77777777" w:rsidTr="006C22DE">
        <w:tc>
          <w:tcPr>
            <w:tcW w:w="817" w:type="dxa"/>
          </w:tcPr>
          <w:p w14:paraId="4FB099D5" w14:textId="77777777" w:rsidR="00883828" w:rsidRPr="00543688" w:rsidRDefault="00883828" w:rsidP="0092533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471" w:type="dxa"/>
            <w:tcBorders>
              <w:bottom w:val="single" w:sz="4" w:space="0" w:color="auto"/>
            </w:tcBorders>
          </w:tcPr>
          <w:p w14:paraId="450A6C5A" w14:textId="77777777" w:rsidR="00883828" w:rsidRPr="00543688" w:rsidRDefault="00883828" w:rsidP="001E3DB1">
            <w:pPr>
              <w:rPr>
                <w:rFonts w:cs="Times New Roman"/>
                <w:sz w:val="26"/>
                <w:szCs w:val="26"/>
              </w:rPr>
            </w:pPr>
            <w:r w:rsidRPr="00543688">
              <w:rPr>
                <w:rFonts w:cs="Times New Roman"/>
                <w:position w:val="-6"/>
                <w:sz w:val="26"/>
                <w:szCs w:val="26"/>
              </w:rPr>
              <w:t xml:space="preserve">a) Xét 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sym w:font="Symbol" w:char="F044"/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t xml:space="preserve">ABC vuông tại A  </w:t>
            </w:r>
          </w:p>
          <w:p w14:paraId="3BEB88B8" w14:textId="77777777" w:rsidR="00883828" w:rsidRPr="00543688" w:rsidRDefault="00883828" w:rsidP="001E3DB1">
            <w:pPr>
              <w:rPr>
                <w:rFonts w:cs="Times New Roman"/>
                <w:sz w:val="26"/>
                <w:szCs w:val="26"/>
              </w:rPr>
            </w:pPr>
            <w:r w:rsidRPr="00543688">
              <w:rPr>
                <w:rFonts w:cs="Times New Roman"/>
                <w:sz w:val="26"/>
                <w:szCs w:val="26"/>
              </w:rPr>
              <w:t>=&gt; BC</w:t>
            </w:r>
            <w:r w:rsidRPr="00543688"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 w:rsidRPr="00543688">
              <w:rPr>
                <w:rFonts w:cs="Times New Roman"/>
                <w:sz w:val="26"/>
                <w:szCs w:val="26"/>
              </w:rPr>
              <w:t xml:space="preserve"> = AB</w:t>
            </w:r>
            <w:r w:rsidRPr="00543688"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 w:rsidRPr="00543688">
              <w:rPr>
                <w:rFonts w:cs="Times New Roman"/>
                <w:sz w:val="26"/>
                <w:szCs w:val="26"/>
              </w:rPr>
              <w:t xml:space="preserve"> + AC</w:t>
            </w:r>
            <w:r w:rsidRPr="00543688"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 w:rsidRPr="00543688">
              <w:rPr>
                <w:rFonts w:cs="Times New Roman"/>
                <w:sz w:val="26"/>
                <w:szCs w:val="26"/>
              </w:rPr>
              <w:t xml:space="preserve"> (định lý Py – ta- go)</w:t>
            </w:r>
          </w:p>
          <w:p w14:paraId="55E8D462" w14:textId="77777777" w:rsidR="00883828" w:rsidRPr="00543688" w:rsidRDefault="00883828" w:rsidP="001E3DB1">
            <w:pPr>
              <w:rPr>
                <w:rFonts w:cs="Times New Roman"/>
                <w:sz w:val="26"/>
                <w:szCs w:val="26"/>
              </w:rPr>
            </w:pPr>
            <w:r w:rsidRPr="00543688">
              <w:rPr>
                <w:rFonts w:cs="Times New Roman"/>
                <w:sz w:val="26"/>
                <w:szCs w:val="26"/>
              </w:rPr>
              <w:t>=&gt; BC</w:t>
            </w:r>
            <w:r w:rsidRPr="00543688">
              <w:rPr>
                <w:rFonts w:cs="Times New Roman"/>
                <w:sz w:val="26"/>
                <w:szCs w:val="26"/>
                <w:vertAlign w:val="superscript"/>
              </w:rPr>
              <w:t xml:space="preserve">2 </w:t>
            </w:r>
            <w:r w:rsidR="00982E88">
              <w:rPr>
                <w:rFonts w:cs="Times New Roman"/>
                <w:sz w:val="26"/>
                <w:szCs w:val="26"/>
              </w:rPr>
              <w:t xml:space="preserve"> = 5</w:t>
            </w:r>
            <w:r w:rsidRPr="00543688"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 w:rsidRPr="00543688">
              <w:rPr>
                <w:rFonts w:cs="Times New Roman"/>
                <w:sz w:val="26"/>
                <w:szCs w:val="26"/>
              </w:rPr>
              <w:t xml:space="preserve"> + 12</w:t>
            </w:r>
            <w:r w:rsidRPr="00543688"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 w:rsidR="00982E88">
              <w:rPr>
                <w:rFonts w:cs="Times New Roman"/>
                <w:sz w:val="26"/>
                <w:szCs w:val="26"/>
              </w:rPr>
              <w:t xml:space="preserve"> = 25+144 = 169</w:t>
            </w:r>
          </w:p>
          <w:p w14:paraId="60288FC3" w14:textId="77777777" w:rsidR="00883828" w:rsidRPr="00543688" w:rsidRDefault="00982E88" w:rsidP="00B73208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=&gt; BC = 13</w:t>
            </w:r>
            <w:r w:rsidR="00883828" w:rsidRPr="00543688">
              <w:rPr>
                <w:rFonts w:cs="Times New Roman"/>
                <w:sz w:val="26"/>
                <w:szCs w:val="26"/>
              </w:rPr>
              <w:t>(cm)</w:t>
            </w:r>
          </w:p>
        </w:tc>
        <w:tc>
          <w:tcPr>
            <w:tcW w:w="1003" w:type="dxa"/>
            <w:tcBorders>
              <w:bottom w:val="single" w:sz="4" w:space="0" w:color="auto"/>
            </w:tcBorders>
          </w:tcPr>
          <w:p w14:paraId="0F2015B8" w14:textId="77777777" w:rsidR="00B6378F" w:rsidRPr="00543688" w:rsidRDefault="00B6378F" w:rsidP="006C22DE">
            <w:pPr>
              <w:rPr>
                <w:sz w:val="26"/>
                <w:szCs w:val="26"/>
              </w:rPr>
            </w:pPr>
          </w:p>
          <w:p w14:paraId="5CEDDA35" w14:textId="77777777" w:rsidR="00883828" w:rsidRPr="00543688" w:rsidRDefault="00982E88" w:rsidP="006C22D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75</w:t>
            </w:r>
          </w:p>
        </w:tc>
      </w:tr>
      <w:tr w:rsidR="00883828" w:rsidRPr="00543688" w14:paraId="320F4976" w14:textId="77777777" w:rsidTr="005E6501">
        <w:trPr>
          <w:trHeight w:val="1950"/>
        </w:trPr>
        <w:tc>
          <w:tcPr>
            <w:tcW w:w="817" w:type="dxa"/>
          </w:tcPr>
          <w:p w14:paraId="3E725364" w14:textId="77777777" w:rsidR="00883828" w:rsidRPr="00543688" w:rsidRDefault="00883828" w:rsidP="0092533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471" w:type="dxa"/>
            <w:tcBorders>
              <w:bottom w:val="single" w:sz="4" w:space="0" w:color="auto"/>
            </w:tcBorders>
          </w:tcPr>
          <w:p w14:paraId="42F5FCB8" w14:textId="77777777" w:rsidR="00883828" w:rsidRDefault="00883828" w:rsidP="00801A2C">
            <w:pPr>
              <w:jc w:val="both"/>
              <w:rPr>
                <w:rFonts w:cs="Times New Roman"/>
                <w:position w:val="-6"/>
                <w:sz w:val="26"/>
                <w:szCs w:val="26"/>
              </w:rPr>
            </w:pPr>
            <w:r w:rsidRPr="00543688">
              <w:rPr>
                <w:noProof/>
                <w:sz w:val="26"/>
                <w:szCs w:val="26"/>
              </w:rPr>
              <w:t xml:space="preserve">b) Xét 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sym w:font="Symbol" w:char="F044"/>
            </w:r>
            <w:r w:rsidR="00982E88">
              <w:rPr>
                <w:rFonts w:cs="Times New Roman"/>
                <w:position w:val="-6"/>
                <w:sz w:val="26"/>
                <w:szCs w:val="26"/>
              </w:rPr>
              <w:t>ABE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t xml:space="preserve"> và 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sym w:font="Symbol" w:char="F044"/>
            </w:r>
            <w:r w:rsidR="00982E88">
              <w:rPr>
                <w:rFonts w:cs="Times New Roman"/>
                <w:position w:val="-6"/>
                <w:sz w:val="26"/>
                <w:szCs w:val="26"/>
              </w:rPr>
              <w:t>DBE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t xml:space="preserve"> có:</w:t>
            </w:r>
          </w:p>
          <w:p w14:paraId="71ECED11" w14:textId="77777777" w:rsidR="00982E88" w:rsidRPr="00543688" w:rsidRDefault="00982E88" w:rsidP="00982E88">
            <w:pPr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 xml:space="preserve">    </w:t>
            </w:r>
            <w:r w:rsidRPr="00543688">
              <w:rPr>
                <w:noProof/>
                <w:sz w:val="26"/>
                <w:szCs w:val="26"/>
              </w:rPr>
              <w:t>B</w:t>
            </w:r>
            <w:r>
              <w:rPr>
                <w:noProof/>
                <w:sz w:val="26"/>
                <w:szCs w:val="26"/>
              </w:rPr>
              <w:t>A = BD (do B là trung điểm của AD</w:t>
            </w:r>
            <w:r w:rsidRPr="00543688">
              <w:rPr>
                <w:noProof/>
                <w:sz w:val="26"/>
                <w:szCs w:val="26"/>
              </w:rPr>
              <w:t>)</w:t>
            </w:r>
          </w:p>
          <w:p w14:paraId="294F974B" w14:textId="441F9AE3" w:rsidR="00883828" w:rsidRPr="00543688" w:rsidRDefault="0041672B" w:rsidP="0041672B">
            <w:pPr>
              <w:jc w:val="both"/>
              <w:rPr>
                <w:noProof/>
                <w:sz w:val="26"/>
                <w:szCs w:val="26"/>
              </w:rPr>
            </w:pPr>
            <m:oMath>
              <m:acc>
                <m:accPr>
                  <m:ctrlPr>
                    <w:rPr>
                      <w:rFonts w:ascii="Cambria Math"/>
                      <w:i/>
                      <w:noProof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/>
                      <w:noProof/>
                      <w:sz w:val="26"/>
                      <w:szCs w:val="26"/>
                    </w:rPr>
                    <m:t>ABE</m:t>
                  </m:r>
                </m:e>
              </m:acc>
              <m:r>
                <w:rPr>
                  <w:rFonts w:ascii="Cambria Math"/>
                  <w:noProof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/>
                      <w:noProof/>
                      <w:sz w:val="26"/>
                      <w:szCs w:val="26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/>
                      <w:noProof/>
                      <w:sz w:val="26"/>
                      <w:szCs w:val="26"/>
                    </w:rPr>
                    <m:t>DBE</m:t>
                  </m:r>
                </m:e>
              </m:acc>
              <m:r>
                <w:rPr>
                  <w:rFonts w:ascii="Cambria Math"/>
                  <w:noProof/>
                  <w:sz w:val="26"/>
                  <w:szCs w:val="26"/>
                </w:rPr>
                <m:t>=9</m:t>
              </m:r>
              <m:sSup>
                <m:sSupPr>
                  <m:ctrlPr>
                    <w:rPr>
                      <w:rFonts w:ascii="Cambria Math"/>
                      <w:i/>
                      <w:noProof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/>
                      <w:noProof/>
                      <w:sz w:val="26"/>
                      <w:szCs w:val="26"/>
                    </w:rPr>
                    <m:t>0</m:t>
                  </m:r>
                </m:e>
                <m:sup>
                  <m:r>
                    <w:rPr>
                      <w:rFonts w:ascii="Cambria Math"/>
                      <w:noProof/>
                      <w:sz w:val="26"/>
                      <w:szCs w:val="26"/>
                    </w:rPr>
                    <m:t>0</m:t>
                  </m:r>
                </m:sup>
              </m:sSup>
            </m:oMath>
            <w:r w:rsidR="00982E88">
              <w:rPr>
                <w:noProof/>
                <w:sz w:val="26"/>
                <w:szCs w:val="26"/>
              </w:rPr>
              <w:t>(BE</w:t>
            </w:r>
            <w:r w:rsidR="00883828" w:rsidRPr="00543688">
              <w:rPr>
                <w:noProof/>
                <w:sz w:val="26"/>
                <w:szCs w:val="26"/>
              </w:rPr>
              <w:t xml:space="preserve"> </w:t>
            </w:r>
            <w:r w:rsidR="00883828" w:rsidRPr="00543688">
              <w:rPr>
                <w:noProof/>
                <w:sz w:val="26"/>
                <w:szCs w:val="26"/>
              </w:rPr>
              <w:sym w:font="Symbol" w:char="F05E"/>
            </w:r>
            <w:r w:rsidR="00982E88">
              <w:rPr>
                <w:noProof/>
                <w:sz w:val="26"/>
                <w:szCs w:val="26"/>
              </w:rPr>
              <w:t>AD</w:t>
            </w:r>
            <w:r w:rsidR="00883828" w:rsidRPr="00543688">
              <w:rPr>
                <w:noProof/>
                <w:sz w:val="26"/>
                <w:szCs w:val="26"/>
              </w:rPr>
              <w:t>)</w:t>
            </w:r>
          </w:p>
          <w:p w14:paraId="6D6BE44C" w14:textId="77777777" w:rsidR="00883828" w:rsidRPr="00543688" w:rsidRDefault="00982E88" w:rsidP="00801A2C">
            <w:pPr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 xml:space="preserve">    BE cạnh chung</w:t>
            </w:r>
          </w:p>
          <w:p w14:paraId="5F221F75" w14:textId="77777777" w:rsidR="00883828" w:rsidRDefault="00883828" w:rsidP="00B73208">
            <w:pPr>
              <w:jc w:val="both"/>
              <w:rPr>
                <w:rFonts w:cs="Times New Roman"/>
                <w:position w:val="-6"/>
                <w:sz w:val="26"/>
                <w:szCs w:val="26"/>
              </w:rPr>
            </w:pPr>
            <w:r w:rsidRPr="00543688">
              <w:rPr>
                <w:noProof/>
                <w:sz w:val="26"/>
                <w:szCs w:val="26"/>
              </w:rPr>
              <w:t xml:space="preserve">=&gt; 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sym w:font="Symbol" w:char="F044"/>
            </w:r>
            <w:r w:rsidR="00982E88">
              <w:rPr>
                <w:rFonts w:cs="Times New Roman"/>
                <w:position w:val="-6"/>
                <w:sz w:val="26"/>
                <w:szCs w:val="26"/>
              </w:rPr>
              <w:t>ABE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t xml:space="preserve"> = 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sym w:font="Symbol" w:char="F044"/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t>D</w:t>
            </w:r>
            <w:r w:rsidR="00982E88">
              <w:rPr>
                <w:rFonts w:cs="Times New Roman"/>
                <w:position w:val="-6"/>
                <w:sz w:val="26"/>
                <w:szCs w:val="26"/>
              </w:rPr>
              <w:t>BE</w:t>
            </w:r>
            <w:r w:rsidR="005E6501">
              <w:rPr>
                <w:rFonts w:cs="Times New Roman"/>
                <w:position w:val="-6"/>
                <w:sz w:val="26"/>
                <w:szCs w:val="26"/>
              </w:rPr>
              <w:t xml:space="preserve"> ( c.g.c)</w:t>
            </w:r>
          </w:p>
          <w:p w14:paraId="3B1DC26A" w14:textId="77777777" w:rsidR="005E6501" w:rsidRPr="00543688" w:rsidRDefault="005E6501" w:rsidP="005E6501">
            <w:pPr>
              <w:jc w:val="both"/>
              <w:rPr>
                <w:rFonts w:cs="Times New Roman"/>
                <w:position w:val="-6"/>
                <w:sz w:val="26"/>
                <w:szCs w:val="26"/>
              </w:rPr>
            </w:pPr>
            <w:r>
              <w:rPr>
                <w:rFonts w:cs="Times New Roman"/>
                <w:position w:val="-6"/>
                <w:sz w:val="26"/>
                <w:szCs w:val="26"/>
              </w:rPr>
              <w:t>=&gt; EA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t xml:space="preserve"> = </w:t>
            </w:r>
            <w:r>
              <w:rPr>
                <w:rFonts w:cs="Times New Roman"/>
                <w:position w:val="-6"/>
                <w:sz w:val="26"/>
                <w:szCs w:val="26"/>
              </w:rPr>
              <w:t>ED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t xml:space="preserve"> ( hai cạnh tương ứng)</w:t>
            </w:r>
          </w:p>
          <w:p w14:paraId="7FB84075" w14:textId="77777777" w:rsidR="005E6501" w:rsidRPr="005E6501" w:rsidRDefault="005E6501" w:rsidP="005E6501">
            <w:pPr>
              <w:jc w:val="both"/>
              <w:rPr>
                <w:rFonts w:cs="Times New Roman"/>
                <w:position w:val="-6"/>
                <w:sz w:val="26"/>
                <w:szCs w:val="26"/>
              </w:rPr>
            </w:pPr>
            <w:r w:rsidRPr="00543688">
              <w:rPr>
                <w:rFonts w:cs="Times New Roman"/>
                <w:position w:val="-6"/>
                <w:sz w:val="26"/>
                <w:szCs w:val="26"/>
              </w:rPr>
              <w:t xml:space="preserve">=&gt; 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sym w:font="Symbol" w:char="F044"/>
            </w:r>
            <w:r>
              <w:rPr>
                <w:rFonts w:cs="Times New Roman"/>
                <w:position w:val="-6"/>
                <w:sz w:val="26"/>
                <w:szCs w:val="26"/>
              </w:rPr>
              <w:t>AE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t>D cân tạ</w:t>
            </w:r>
            <w:r>
              <w:rPr>
                <w:rFonts w:cs="Times New Roman"/>
                <w:position w:val="-6"/>
                <w:sz w:val="26"/>
                <w:szCs w:val="26"/>
              </w:rPr>
              <w:t>i E</w:t>
            </w:r>
          </w:p>
        </w:tc>
        <w:tc>
          <w:tcPr>
            <w:tcW w:w="1003" w:type="dxa"/>
            <w:tcBorders>
              <w:bottom w:val="single" w:sz="4" w:space="0" w:color="auto"/>
            </w:tcBorders>
          </w:tcPr>
          <w:p w14:paraId="5A8DD48B" w14:textId="77777777" w:rsidR="00B6378F" w:rsidRPr="00543688" w:rsidRDefault="00B6378F" w:rsidP="006C22DE">
            <w:pPr>
              <w:rPr>
                <w:sz w:val="26"/>
                <w:szCs w:val="26"/>
              </w:rPr>
            </w:pPr>
          </w:p>
          <w:p w14:paraId="0E1FC512" w14:textId="77777777" w:rsidR="00B6378F" w:rsidRPr="00543688" w:rsidRDefault="00B6378F" w:rsidP="006C22DE">
            <w:pPr>
              <w:rPr>
                <w:sz w:val="26"/>
                <w:szCs w:val="26"/>
              </w:rPr>
            </w:pPr>
          </w:p>
          <w:p w14:paraId="73D7FE94" w14:textId="77777777" w:rsidR="00883828" w:rsidRPr="00543688" w:rsidRDefault="00B6378F" w:rsidP="006C22DE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0,</w:t>
            </w:r>
            <w:r w:rsidR="00883828" w:rsidRPr="00543688">
              <w:rPr>
                <w:sz w:val="26"/>
                <w:szCs w:val="26"/>
              </w:rPr>
              <w:t>5</w:t>
            </w:r>
          </w:p>
          <w:p w14:paraId="404E7910" w14:textId="77777777" w:rsidR="00B6378F" w:rsidRPr="00543688" w:rsidRDefault="00B6378F" w:rsidP="006C22DE">
            <w:pPr>
              <w:rPr>
                <w:sz w:val="26"/>
                <w:szCs w:val="26"/>
              </w:rPr>
            </w:pPr>
          </w:p>
          <w:p w14:paraId="1D873A0C" w14:textId="77777777" w:rsidR="00B6378F" w:rsidRDefault="00B6378F" w:rsidP="006C22DE">
            <w:pPr>
              <w:rPr>
                <w:sz w:val="26"/>
                <w:szCs w:val="26"/>
              </w:rPr>
            </w:pPr>
          </w:p>
          <w:p w14:paraId="67CAB307" w14:textId="77777777" w:rsidR="005E6501" w:rsidRDefault="005E6501" w:rsidP="006C22DE">
            <w:pPr>
              <w:rPr>
                <w:sz w:val="26"/>
                <w:szCs w:val="26"/>
              </w:rPr>
            </w:pPr>
          </w:p>
          <w:p w14:paraId="6642F71F" w14:textId="77777777" w:rsidR="005E6501" w:rsidRPr="00543688" w:rsidRDefault="005E6501" w:rsidP="006C22D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883828" w:rsidRPr="00543688" w14:paraId="06B17D66" w14:textId="77777777" w:rsidTr="006C22DE">
        <w:tc>
          <w:tcPr>
            <w:tcW w:w="817" w:type="dxa"/>
          </w:tcPr>
          <w:p w14:paraId="0F820E9C" w14:textId="77777777" w:rsidR="00883828" w:rsidRPr="00543688" w:rsidRDefault="00883828" w:rsidP="0092533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471" w:type="dxa"/>
            <w:tcBorders>
              <w:bottom w:val="single" w:sz="4" w:space="0" w:color="auto"/>
            </w:tcBorders>
          </w:tcPr>
          <w:p w14:paraId="0B7728E1" w14:textId="77777777" w:rsidR="00883828" w:rsidRPr="00543688" w:rsidRDefault="00883828" w:rsidP="00801A2C">
            <w:pPr>
              <w:jc w:val="both"/>
              <w:rPr>
                <w:rFonts w:cs="Times New Roman"/>
                <w:position w:val="-6"/>
                <w:sz w:val="26"/>
                <w:szCs w:val="26"/>
              </w:rPr>
            </w:pPr>
            <w:r w:rsidRPr="00543688">
              <w:rPr>
                <w:noProof/>
                <w:sz w:val="26"/>
                <w:szCs w:val="26"/>
              </w:rPr>
              <w:t xml:space="preserve">c) Xét 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sym w:font="Symbol" w:char="F044"/>
            </w:r>
            <w:r w:rsidR="00DF1654">
              <w:rPr>
                <w:rFonts w:cs="Times New Roman"/>
                <w:position w:val="-6"/>
                <w:sz w:val="26"/>
                <w:szCs w:val="26"/>
              </w:rPr>
              <w:t>DFB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t xml:space="preserve"> và 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sym w:font="Symbol" w:char="F044"/>
            </w:r>
            <w:r w:rsidR="00DF1654">
              <w:rPr>
                <w:rFonts w:cs="Times New Roman"/>
                <w:position w:val="-6"/>
                <w:sz w:val="26"/>
                <w:szCs w:val="26"/>
              </w:rPr>
              <w:t>AKB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t xml:space="preserve"> có:</w:t>
            </w:r>
          </w:p>
          <w:p w14:paraId="7567E7AC" w14:textId="16757B15" w:rsidR="00883828" w:rsidRPr="00543688" w:rsidRDefault="0041672B" w:rsidP="0041672B">
            <w:pPr>
              <w:jc w:val="both"/>
              <w:rPr>
                <w:noProof/>
                <w:sz w:val="26"/>
                <w:szCs w:val="26"/>
              </w:rPr>
            </w:pPr>
            <m:oMath>
              <m:acc>
                <m:accPr>
                  <m:ctrlPr>
                    <w:rPr>
                      <w:rFonts w:ascii="Cambria Math"/>
                      <w:i/>
                      <w:noProof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/>
                      <w:noProof/>
                      <w:sz w:val="26"/>
                      <w:szCs w:val="26"/>
                    </w:rPr>
                    <m:t>DFB</m:t>
                  </m:r>
                </m:e>
              </m:acc>
              <m:r>
                <w:rPr>
                  <w:rFonts w:ascii="Cambria Math"/>
                  <w:noProof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/>
                      <w:i/>
                      <w:noProof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/>
                      <w:noProof/>
                      <w:sz w:val="26"/>
                      <w:szCs w:val="26"/>
                    </w:rPr>
                    <m:t>AKB</m:t>
                  </m:r>
                </m:e>
              </m:acc>
              <m:r>
                <w:rPr>
                  <w:rFonts w:ascii="Cambria Math"/>
                  <w:noProof/>
                  <w:sz w:val="26"/>
                  <w:szCs w:val="26"/>
                </w:rPr>
                <m:t>=9</m:t>
              </m:r>
              <m:sSup>
                <m:sSupPr>
                  <m:ctrlPr>
                    <w:rPr>
                      <w:rFonts w:ascii="Cambria Math"/>
                      <w:i/>
                      <w:noProof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/>
                      <w:noProof/>
                      <w:sz w:val="26"/>
                      <w:szCs w:val="26"/>
                    </w:rPr>
                    <m:t>0</m:t>
                  </m:r>
                </m:e>
                <m:sup>
                  <m:r>
                    <w:rPr>
                      <w:rFonts w:ascii="Cambria Math"/>
                      <w:noProof/>
                      <w:sz w:val="26"/>
                      <w:szCs w:val="26"/>
                    </w:rPr>
                    <m:t>0</m:t>
                  </m:r>
                </m:sup>
              </m:sSup>
            </m:oMath>
            <w:r w:rsidR="00DF1654">
              <w:rPr>
                <w:noProof/>
                <w:sz w:val="26"/>
                <w:szCs w:val="26"/>
              </w:rPr>
              <w:t>( DF</w:t>
            </w:r>
            <w:r w:rsidR="00883828" w:rsidRPr="00543688">
              <w:rPr>
                <w:noProof/>
                <w:sz w:val="26"/>
                <w:szCs w:val="26"/>
              </w:rPr>
              <w:t xml:space="preserve"> </w:t>
            </w:r>
            <w:r w:rsidR="00883828" w:rsidRPr="00543688">
              <w:rPr>
                <w:noProof/>
                <w:sz w:val="26"/>
                <w:szCs w:val="26"/>
              </w:rPr>
              <w:sym w:font="Symbol" w:char="F05E"/>
            </w:r>
            <w:r w:rsidR="00883828" w:rsidRPr="00543688">
              <w:rPr>
                <w:noProof/>
                <w:sz w:val="26"/>
                <w:szCs w:val="26"/>
              </w:rPr>
              <w:t xml:space="preserve"> CB; AK </w:t>
            </w:r>
            <w:r w:rsidR="00883828" w:rsidRPr="00543688">
              <w:rPr>
                <w:noProof/>
                <w:sz w:val="26"/>
                <w:szCs w:val="26"/>
              </w:rPr>
              <w:sym w:font="Symbol" w:char="F05E"/>
            </w:r>
            <w:r w:rsidR="00DF1654">
              <w:rPr>
                <w:noProof/>
                <w:sz w:val="26"/>
                <w:szCs w:val="26"/>
              </w:rPr>
              <w:t xml:space="preserve"> CB</w:t>
            </w:r>
            <w:r w:rsidR="00883828" w:rsidRPr="00543688">
              <w:rPr>
                <w:noProof/>
                <w:sz w:val="26"/>
                <w:szCs w:val="26"/>
              </w:rPr>
              <w:t>)</w:t>
            </w:r>
          </w:p>
          <w:p w14:paraId="2E2FAA92" w14:textId="77777777" w:rsidR="005C0164" w:rsidRDefault="005C0164" w:rsidP="00801A2C">
            <w:pPr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BD = BA (do B là trung điểm của AD</w:t>
            </w:r>
            <w:r w:rsidRPr="00543688">
              <w:rPr>
                <w:noProof/>
                <w:sz w:val="26"/>
                <w:szCs w:val="26"/>
              </w:rPr>
              <w:t>)</w:t>
            </w:r>
          </w:p>
          <w:p w14:paraId="75AF6AE4" w14:textId="6AAFC7BE" w:rsidR="00883828" w:rsidRPr="00543688" w:rsidRDefault="0041672B" w:rsidP="0041672B">
            <w:pPr>
              <w:jc w:val="both"/>
              <w:rPr>
                <w:rFonts w:cs="Times New Roman"/>
                <w:position w:val="-6"/>
                <w:sz w:val="26"/>
                <w:szCs w:val="26"/>
              </w:rPr>
            </w:pPr>
            <m:oMath>
              <m:acc>
                <m:accPr>
                  <m:ctrlPr>
                    <w:rPr>
                      <w:rFonts w:ascii="Cambria Math"/>
                      <w:i/>
                      <w:noProof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/>
                      <w:noProof/>
                      <w:sz w:val="26"/>
                      <w:szCs w:val="26"/>
                    </w:rPr>
                    <m:t>DBF</m:t>
                  </m:r>
                </m:e>
              </m:acc>
              <m:r>
                <w:rPr>
                  <w:rFonts w:ascii="Cambria Math"/>
                  <w:noProof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/>
                      <w:i/>
                      <w:noProof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/>
                      <w:noProof/>
                      <w:sz w:val="26"/>
                      <w:szCs w:val="26"/>
                    </w:rPr>
                    <m:t>ABK</m:t>
                  </m:r>
                </m:e>
              </m:acc>
            </m:oMath>
            <w:r w:rsidR="00883828" w:rsidRPr="00543688">
              <w:rPr>
                <w:noProof/>
                <w:sz w:val="26"/>
                <w:szCs w:val="26"/>
              </w:rPr>
              <w:t xml:space="preserve"> (</w:t>
            </w:r>
            <w:r w:rsidR="005C0164">
              <w:rPr>
                <w:rFonts w:cs="Times New Roman"/>
                <w:position w:val="-6"/>
                <w:sz w:val="26"/>
                <w:szCs w:val="26"/>
              </w:rPr>
              <w:t>2 góc đối đỉnh</w:t>
            </w:r>
            <w:r w:rsidR="00883828" w:rsidRPr="00543688">
              <w:rPr>
                <w:rFonts w:cs="Times New Roman"/>
                <w:position w:val="-6"/>
                <w:sz w:val="26"/>
                <w:szCs w:val="26"/>
              </w:rPr>
              <w:t>)</w:t>
            </w:r>
          </w:p>
          <w:p w14:paraId="65A4B472" w14:textId="77777777" w:rsidR="00883828" w:rsidRPr="00543688" w:rsidRDefault="00883828" w:rsidP="003013BF">
            <w:pPr>
              <w:jc w:val="both"/>
              <w:rPr>
                <w:rFonts w:cs="Times New Roman"/>
                <w:position w:val="-6"/>
                <w:sz w:val="26"/>
                <w:szCs w:val="26"/>
              </w:rPr>
            </w:pPr>
            <w:r w:rsidRPr="00543688">
              <w:rPr>
                <w:rFonts w:cs="Times New Roman"/>
                <w:position w:val="-6"/>
                <w:sz w:val="26"/>
                <w:szCs w:val="26"/>
              </w:rPr>
              <w:t xml:space="preserve">=&gt; 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sym w:font="Symbol" w:char="F044"/>
            </w:r>
            <w:r w:rsidR="005C0164">
              <w:rPr>
                <w:rFonts w:cs="Times New Roman"/>
                <w:position w:val="-6"/>
                <w:sz w:val="26"/>
                <w:szCs w:val="26"/>
              </w:rPr>
              <w:t>DFB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t xml:space="preserve"> = 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sym w:font="Symbol" w:char="F044"/>
            </w:r>
            <w:r w:rsidR="005C0164">
              <w:rPr>
                <w:rFonts w:cs="Times New Roman"/>
                <w:position w:val="-6"/>
                <w:sz w:val="26"/>
                <w:szCs w:val="26"/>
              </w:rPr>
              <w:t>AKB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t xml:space="preserve"> (ch-gn)</w:t>
            </w:r>
          </w:p>
          <w:p w14:paraId="7AAB70EC" w14:textId="77777777" w:rsidR="00883828" w:rsidRPr="00543688" w:rsidRDefault="005C0164" w:rsidP="003013BF">
            <w:pPr>
              <w:jc w:val="both"/>
              <w:rPr>
                <w:rFonts w:cs="Times New Roman"/>
                <w:position w:val="-6"/>
                <w:sz w:val="26"/>
                <w:szCs w:val="26"/>
              </w:rPr>
            </w:pPr>
            <w:r>
              <w:rPr>
                <w:rFonts w:cs="Times New Roman"/>
                <w:position w:val="-6"/>
                <w:sz w:val="26"/>
                <w:szCs w:val="26"/>
              </w:rPr>
              <w:t>=&gt; BF = B</w:t>
            </w:r>
            <w:r w:rsidR="00883828" w:rsidRPr="00543688">
              <w:rPr>
                <w:rFonts w:cs="Times New Roman"/>
                <w:position w:val="-6"/>
                <w:sz w:val="26"/>
                <w:szCs w:val="26"/>
              </w:rPr>
              <w:t>K (hai cạnh tương ứng)</w:t>
            </w:r>
          </w:p>
          <w:p w14:paraId="1E180313" w14:textId="77777777" w:rsidR="005C0164" w:rsidRPr="00543688" w:rsidRDefault="00883828" w:rsidP="005C0164">
            <w:pPr>
              <w:jc w:val="both"/>
              <w:rPr>
                <w:noProof/>
                <w:sz w:val="26"/>
                <w:szCs w:val="26"/>
              </w:rPr>
            </w:pPr>
            <w:r w:rsidRPr="00543688">
              <w:rPr>
                <w:rFonts w:cs="Times New Roman"/>
                <w:position w:val="-6"/>
                <w:sz w:val="26"/>
                <w:szCs w:val="26"/>
              </w:rPr>
              <w:t xml:space="preserve">=&gt; </w:t>
            </w:r>
            <w:r w:rsidRPr="00543688">
              <w:rPr>
                <w:noProof/>
                <w:sz w:val="26"/>
                <w:szCs w:val="26"/>
              </w:rPr>
              <w:t xml:space="preserve"> </w:t>
            </w:r>
            <w:r w:rsidR="005C0164">
              <w:rPr>
                <w:rFonts w:cs="Times New Roman"/>
                <w:position w:val="-6"/>
                <w:sz w:val="26"/>
                <w:szCs w:val="26"/>
              </w:rPr>
              <w:t>B là trung điểm của FK</w:t>
            </w:r>
          </w:p>
          <w:p w14:paraId="1A3AB4C4" w14:textId="77777777" w:rsidR="00883828" w:rsidRPr="00543688" w:rsidRDefault="00883828" w:rsidP="003013BF">
            <w:pPr>
              <w:jc w:val="both"/>
              <w:rPr>
                <w:noProof/>
                <w:sz w:val="26"/>
                <w:szCs w:val="26"/>
              </w:rPr>
            </w:pPr>
          </w:p>
        </w:tc>
        <w:tc>
          <w:tcPr>
            <w:tcW w:w="1003" w:type="dxa"/>
            <w:tcBorders>
              <w:bottom w:val="single" w:sz="4" w:space="0" w:color="auto"/>
            </w:tcBorders>
          </w:tcPr>
          <w:p w14:paraId="593573E8" w14:textId="77777777" w:rsidR="00B6378F" w:rsidRPr="00543688" w:rsidRDefault="00B6378F" w:rsidP="006C22DE">
            <w:pPr>
              <w:rPr>
                <w:sz w:val="26"/>
                <w:szCs w:val="26"/>
              </w:rPr>
            </w:pPr>
          </w:p>
          <w:p w14:paraId="72AC67AA" w14:textId="77777777" w:rsidR="005C0164" w:rsidRDefault="005C0164" w:rsidP="006C22DE">
            <w:pPr>
              <w:rPr>
                <w:sz w:val="26"/>
                <w:szCs w:val="26"/>
              </w:rPr>
            </w:pPr>
          </w:p>
          <w:p w14:paraId="5B11E389" w14:textId="77777777" w:rsidR="005C0164" w:rsidRDefault="005C0164" w:rsidP="006C22DE">
            <w:pPr>
              <w:rPr>
                <w:sz w:val="26"/>
                <w:szCs w:val="26"/>
              </w:rPr>
            </w:pPr>
          </w:p>
          <w:p w14:paraId="5852E57F" w14:textId="77777777" w:rsidR="009568BE" w:rsidRPr="00543688" w:rsidRDefault="009568BE" w:rsidP="006C22DE">
            <w:pPr>
              <w:rPr>
                <w:sz w:val="26"/>
                <w:szCs w:val="26"/>
              </w:rPr>
            </w:pPr>
          </w:p>
          <w:p w14:paraId="7F3B1419" w14:textId="77777777" w:rsidR="009568BE" w:rsidRDefault="009568BE" w:rsidP="006C22DE">
            <w:pPr>
              <w:rPr>
                <w:sz w:val="26"/>
                <w:szCs w:val="26"/>
              </w:rPr>
            </w:pPr>
          </w:p>
          <w:p w14:paraId="187EF08E" w14:textId="77777777" w:rsidR="00883828" w:rsidRPr="00543688" w:rsidRDefault="00883828" w:rsidP="006C22DE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0,</w:t>
            </w:r>
            <w:r w:rsidR="00B6378F" w:rsidRPr="00543688">
              <w:rPr>
                <w:sz w:val="26"/>
                <w:szCs w:val="26"/>
              </w:rPr>
              <w:t>2</w:t>
            </w:r>
            <w:r w:rsidRPr="00543688">
              <w:rPr>
                <w:sz w:val="26"/>
                <w:szCs w:val="26"/>
              </w:rPr>
              <w:t>5</w:t>
            </w:r>
          </w:p>
          <w:p w14:paraId="58DF3999" w14:textId="77777777" w:rsidR="00B6378F" w:rsidRPr="00543688" w:rsidRDefault="00B6378F" w:rsidP="006C22DE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0,25</w:t>
            </w:r>
          </w:p>
        </w:tc>
      </w:tr>
      <w:tr w:rsidR="005C0164" w:rsidRPr="00543688" w14:paraId="7B9229B7" w14:textId="77777777" w:rsidTr="006C22DE">
        <w:tc>
          <w:tcPr>
            <w:tcW w:w="817" w:type="dxa"/>
          </w:tcPr>
          <w:p w14:paraId="62246B39" w14:textId="77777777" w:rsidR="005C0164" w:rsidRPr="00543688" w:rsidRDefault="005C0164" w:rsidP="0092533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471" w:type="dxa"/>
            <w:tcBorders>
              <w:bottom w:val="single" w:sz="4" w:space="0" w:color="auto"/>
            </w:tcBorders>
          </w:tcPr>
          <w:p w14:paraId="2A325A40" w14:textId="77777777" w:rsidR="005C0164" w:rsidRDefault="005C0164" w:rsidP="00801A2C">
            <w:pPr>
              <w:jc w:val="both"/>
              <w:rPr>
                <w:rFonts w:cs="Times New Roman"/>
                <w:position w:val="-6"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 xml:space="preserve">d)Từ 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sym w:font="Symbol" w:char="F044"/>
            </w:r>
            <w:r>
              <w:rPr>
                <w:rFonts w:cs="Times New Roman"/>
                <w:position w:val="-6"/>
                <w:sz w:val="26"/>
                <w:szCs w:val="26"/>
              </w:rPr>
              <w:t>ABE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t xml:space="preserve"> = </w:t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sym w:font="Symbol" w:char="F044"/>
            </w:r>
            <w:r w:rsidRPr="00543688">
              <w:rPr>
                <w:rFonts w:cs="Times New Roman"/>
                <w:position w:val="-6"/>
                <w:sz w:val="26"/>
                <w:szCs w:val="26"/>
              </w:rPr>
              <w:t>D</w:t>
            </w:r>
            <w:r>
              <w:rPr>
                <w:rFonts w:cs="Times New Roman"/>
                <w:position w:val="-6"/>
                <w:sz w:val="26"/>
                <w:szCs w:val="26"/>
              </w:rPr>
              <w:t>BE (cmt)</w:t>
            </w:r>
          </w:p>
          <w:p w14:paraId="68BD1C58" w14:textId="415E33DA" w:rsidR="005C0164" w:rsidRDefault="005C0164" w:rsidP="0041672B">
            <w:pPr>
              <w:jc w:val="both"/>
              <w:rPr>
                <w:noProof/>
                <w:sz w:val="26"/>
                <w:szCs w:val="26"/>
              </w:rPr>
            </w:pPr>
            <w:r>
              <w:rPr>
                <w:rFonts w:cs="Times New Roman"/>
                <w:position w:val="-6"/>
                <w:sz w:val="26"/>
                <w:szCs w:val="26"/>
              </w:rPr>
              <w:t xml:space="preserve">=&gt; </w:t>
            </w:r>
            <m:oMath>
              <m:acc>
                <m:accPr>
                  <m:ctrlPr>
                    <w:rPr>
                      <w:rFonts w:ascii="Cambria Math"/>
                      <w:i/>
                      <w:noProof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/>
                      <w:noProof/>
                      <w:sz w:val="26"/>
                      <w:szCs w:val="26"/>
                    </w:rPr>
                    <m:t>DEB</m:t>
                  </m:r>
                </m:e>
              </m:acc>
              <m:r>
                <w:rPr>
                  <w:rFonts w:ascii="Cambria Math"/>
                  <w:noProof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/>
                      <w:i/>
                      <w:noProof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/>
                      <w:noProof/>
                      <w:sz w:val="26"/>
                      <w:szCs w:val="26"/>
                    </w:rPr>
                    <m:t>AEB</m:t>
                  </m:r>
                </m:e>
              </m:acc>
            </m:oMath>
            <w:r>
              <w:rPr>
                <w:noProof/>
                <w:sz w:val="26"/>
                <w:szCs w:val="26"/>
              </w:rPr>
              <w:t>(2 góc tương ứng)</w:t>
            </w:r>
          </w:p>
          <w:p w14:paraId="39F546AB" w14:textId="77777777" w:rsidR="00372666" w:rsidRDefault="00372666" w:rsidP="00801A2C">
            <w:pPr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Ta có: BE//AC ( vì cùng vuông với AD)</w:t>
            </w:r>
          </w:p>
          <w:p w14:paraId="11A4DAC7" w14:textId="3FC8ECEC" w:rsidR="00372666" w:rsidRDefault="00372666" w:rsidP="0041672B">
            <w:pPr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=&gt;</w:t>
            </w:r>
            <m:oMath>
              <m:acc>
                <m:accPr>
                  <m:ctrlPr>
                    <w:rPr>
                      <w:rFonts w:ascii="Cambria Math"/>
                      <w:i/>
                      <w:noProof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/>
                      <w:noProof/>
                      <w:sz w:val="26"/>
                      <w:szCs w:val="26"/>
                    </w:rPr>
                    <m:t>AEB</m:t>
                  </m:r>
                </m:e>
              </m:acc>
              <m:r>
                <w:rPr>
                  <w:rFonts w:ascii="Cambria Math"/>
                  <w:noProof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/>
                      <w:i/>
                      <w:noProof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/>
                      <w:noProof/>
                      <w:sz w:val="26"/>
                      <w:szCs w:val="26"/>
                    </w:rPr>
                    <m:t>EAC</m:t>
                  </m:r>
                </m:e>
              </m:acc>
              <m:r>
                <w:rPr>
                  <w:rFonts w:ascii="Cambria Math"/>
                  <w:noProof/>
                  <w:sz w:val="26"/>
                  <w:szCs w:val="26"/>
                </w:rPr>
                <m:t>(SLT)</m:t>
              </m:r>
            </m:oMath>
            <w:r>
              <w:rPr>
                <w:noProof/>
                <w:sz w:val="26"/>
                <w:szCs w:val="26"/>
              </w:rPr>
              <w:t xml:space="preserve"> ;</w:t>
            </w:r>
            <m:oMath>
              <m:acc>
                <m:accPr>
                  <m:ctrlPr>
                    <w:rPr>
                      <w:rFonts w:ascii="Cambria Math"/>
                      <w:i/>
                      <w:noProof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/>
                      <w:noProof/>
                      <w:sz w:val="26"/>
                      <w:szCs w:val="26"/>
                    </w:rPr>
                    <m:t>DEB</m:t>
                  </m:r>
                </m:e>
              </m:acc>
              <m:r>
                <w:rPr>
                  <w:rFonts w:ascii="Cambria Math"/>
                  <w:noProof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/>
                      <w:i/>
                      <w:noProof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/>
                      <w:noProof/>
                      <w:sz w:val="26"/>
                      <w:szCs w:val="26"/>
                    </w:rPr>
                    <m:t>ECA</m:t>
                  </m:r>
                </m:e>
              </m:acc>
            </m:oMath>
            <w:r>
              <w:rPr>
                <w:noProof/>
                <w:sz w:val="26"/>
                <w:szCs w:val="26"/>
              </w:rPr>
              <w:t xml:space="preserve"> (đồng vị)</w:t>
            </w:r>
          </w:p>
          <w:p w14:paraId="7C69B0CC" w14:textId="1B7B152C" w:rsidR="00372666" w:rsidRDefault="00372666" w:rsidP="0041672B">
            <w:pPr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 xml:space="preserve">Mà </w:t>
            </w:r>
            <m:oMath>
              <m:acc>
                <m:accPr>
                  <m:ctrlPr>
                    <w:rPr>
                      <w:rFonts w:ascii="Cambria Math"/>
                      <w:i/>
                      <w:noProof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/>
                      <w:noProof/>
                      <w:sz w:val="26"/>
                      <w:szCs w:val="26"/>
                    </w:rPr>
                    <m:t>DEB</m:t>
                  </m:r>
                </m:e>
              </m:acc>
              <m:r>
                <w:rPr>
                  <w:rFonts w:ascii="Cambria Math"/>
                  <w:noProof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/>
                      <w:i/>
                      <w:noProof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/>
                      <w:noProof/>
                      <w:sz w:val="26"/>
                      <w:szCs w:val="26"/>
                    </w:rPr>
                    <m:t>AEB</m:t>
                  </m:r>
                </m:e>
              </m:acc>
            </m:oMath>
            <w:r>
              <w:rPr>
                <w:noProof/>
                <w:sz w:val="26"/>
                <w:szCs w:val="26"/>
              </w:rPr>
              <w:t xml:space="preserve"> (cmt)</w:t>
            </w:r>
          </w:p>
          <w:p w14:paraId="7DB07E43" w14:textId="7CA303D2" w:rsidR="00372666" w:rsidRDefault="00372666" w:rsidP="0041672B">
            <w:pPr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=&gt;</w:t>
            </w:r>
            <m:oMath>
              <m:acc>
                <m:accPr>
                  <m:ctrlPr>
                    <w:rPr>
                      <w:rFonts w:ascii="Cambria Math"/>
                      <w:i/>
                      <w:noProof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/>
                      <w:noProof/>
                      <w:sz w:val="26"/>
                      <w:szCs w:val="26"/>
                    </w:rPr>
                    <m:t>EAC</m:t>
                  </m:r>
                </m:e>
              </m:acc>
              <m:r>
                <w:rPr>
                  <w:rFonts w:ascii="Cambria Math"/>
                  <w:noProof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/>
                      <w:i/>
                      <w:noProof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/>
                      <w:noProof/>
                      <w:sz w:val="26"/>
                      <w:szCs w:val="26"/>
                    </w:rPr>
                    <m:t>ECA</m:t>
                  </m:r>
                </m:e>
              </m:acc>
            </m:oMath>
          </w:p>
          <w:p w14:paraId="76E8CFCA" w14:textId="77777777" w:rsidR="00372666" w:rsidRDefault="00372666" w:rsidP="00372666">
            <w:pPr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=&gt; Tam giác AEC cân tại E nên EA = EC</w:t>
            </w:r>
          </w:p>
          <w:p w14:paraId="5C787789" w14:textId="77777777" w:rsidR="00372666" w:rsidRDefault="00372666" w:rsidP="00372666">
            <w:pPr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Lại có EA = ED (cmt)</w:t>
            </w:r>
          </w:p>
          <w:p w14:paraId="148EA60D" w14:textId="77777777" w:rsidR="00372666" w:rsidRPr="00372666" w:rsidRDefault="00372666" w:rsidP="00372666">
            <w:pPr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=&gt;ED = EC nên E là trung điểm của DC.</w:t>
            </w:r>
          </w:p>
        </w:tc>
        <w:tc>
          <w:tcPr>
            <w:tcW w:w="1003" w:type="dxa"/>
            <w:tcBorders>
              <w:bottom w:val="single" w:sz="4" w:space="0" w:color="auto"/>
            </w:tcBorders>
          </w:tcPr>
          <w:p w14:paraId="3F850E0D" w14:textId="77777777" w:rsidR="005C0164" w:rsidRDefault="005C0164" w:rsidP="006C22DE">
            <w:pPr>
              <w:rPr>
                <w:sz w:val="26"/>
                <w:szCs w:val="26"/>
              </w:rPr>
            </w:pPr>
          </w:p>
          <w:p w14:paraId="6E78CD94" w14:textId="77777777" w:rsidR="009568BE" w:rsidRDefault="009568BE" w:rsidP="006C22DE">
            <w:pPr>
              <w:rPr>
                <w:sz w:val="26"/>
                <w:szCs w:val="26"/>
              </w:rPr>
            </w:pPr>
          </w:p>
          <w:p w14:paraId="2B73A432" w14:textId="77777777" w:rsidR="009568BE" w:rsidRDefault="009568BE" w:rsidP="006C22DE">
            <w:pPr>
              <w:rPr>
                <w:sz w:val="26"/>
                <w:szCs w:val="26"/>
              </w:rPr>
            </w:pPr>
          </w:p>
          <w:p w14:paraId="0E6EEEB4" w14:textId="77777777" w:rsidR="009568BE" w:rsidRDefault="009568BE" w:rsidP="006C22DE">
            <w:pPr>
              <w:rPr>
                <w:sz w:val="26"/>
                <w:szCs w:val="26"/>
              </w:rPr>
            </w:pPr>
          </w:p>
          <w:p w14:paraId="50C82F61" w14:textId="77777777" w:rsidR="009568BE" w:rsidRDefault="009568BE" w:rsidP="006C22DE">
            <w:pPr>
              <w:rPr>
                <w:sz w:val="26"/>
                <w:szCs w:val="26"/>
              </w:rPr>
            </w:pPr>
          </w:p>
          <w:p w14:paraId="2ACE7AB9" w14:textId="77777777" w:rsidR="009568BE" w:rsidRDefault="009568BE" w:rsidP="006C22DE">
            <w:pPr>
              <w:rPr>
                <w:sz w:val="26"/>
                <w:szCs w:val="26"/>
              </w:rPr>
            </w:pPr>
          </w:p>
          <w:p w14:paraId="4E46E6EB" w14:textId="77777777" w:rsidR="009568BE" w:rsidRDefault="009568BE" w:rsidP="006C22DE">
            <w:pPr>
              <w:rPr>
                <w:sz w:val="26"/>
                <w:szCs w:val="26"/>
              </w:rPr>
            </w:pPr>
          </w:p>
          <w:p w14:paraId="1115ABCD" w14:textId="77777777" w:rsidR="009568BE" w:rsidRDefault="009568BE" w:rsidP="006C22D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14:paraId="076C9691" w14:textId="77777777" w:rsidR="009568BE" w:rsidRDefault="009568BE" w:rsidP="006C22DE">
            <w:pPr>
              <w:rPr>
                <w:sz w:val="26"/>
                <w:szCs w:val="26"/>
              </w:rPr>
            </w:pPr>
          </w:p>
          <w:p w14:paraId="6BD8E9E7" w14:textId="77777777" w:rsidR="009568BE" w:rsidRPr="00543688" w:rsidRDefault="009568BE" w:rsidP="006C22D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F41720" w:rsidRPr="00543688" w14:paraId="1D1D05A2" w14:textId="77777777" w:rsidTr="006C22DE">
        <w:tc>
          <w:tcPr>
            <w:tcW w:w="817" w:type="dxa"/>
            <w:vMerge w:val="restart"/>
          </w:tcPr>
          <w:p w14:paraId="315759C7" w14:textId="77777777" w:rsidR="00F41720" w:rsidRPr="00543688" w:rsidRDefault="00F41720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Bài 5</w:t>
            </w:r>
          </w:p>
          <w:p w14:paraId="7F1BEA5A" w14:textId="77777777" w:rsidR="006B38E1" w:rsidRPr="00543688" w:rsidRDefault="006B38E1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(0,5 điểm)</w:t>
            </w:r>
          </w:p>
        </w:tc>
        <w:tc>
          <w:tcPr>
            <w:tcW w:w="8471" w:type="dxa"/>
            <w:tcBorders>
              <w:bottom w:val="dotted" w:sz="4" w:space="0" w:color="auto"/>
            </w:tcBorders>
          </w:tcPr>
          <w:p w14:paraId="6CFA6E56" w14:textId="77777777" w:rsidR="009568BE" w:rsidRDefault="009568BE" w:rsidP="0048160D">
            <w:pPr>
              <w:rPr>
                <w:sz w:val="26"/>
                <w:szCs w:val="26"/>
                <w:lang w:val="fr-FR"/>
              </w:rPr>
            </w:pPr>
            <w:r w:rsidRPr="00BB6C50">
              <w:rPr>
                <w:position w:val="-14"/>
                <w:sz w:val="26"/>
                <w:szCs w:val="26"/>
                <w:lang w:val="fr-FR"/>
              </w:rPr>
              <w:object w:dxaOrig="2480" w:dyaOrig="400" w14:anchorId="51AFF11B">
                <v:shape id="_x0000_i1053" type="#_x0000_t75" style="width:123.75pt;height:20.25pt" o:ole="">
                  <v:imagedata r:id="rId22" o:title=""/>
                </v:shape>
                <o:OLEObject Type="Embed" ProgID="Equation.DSMT4" ShapeID="_x0000_i1053" DrawAspect="Content" ObjectID="_1707325765" r:id="rId35"/>
              </w:object>
            </w:r>
          </w:p>
          <w:p w14:paraId="5E67CBF5" w14:textId="77777777" w:rsidR="0048160D" w:rsidRPr="00543688" w:rsidRDefault="0048160D" w:rsidP="0048160D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 xml:space="preserve">Vì </w:t>
            </w:r>
            <w:r w:rsidRPr="00543688">
              <w:rPr>
                <w:sz w:val="26"/>
                <w:szCs w:val="26"/>
                <w:lang w:val="vi-VN"/>
              </w:rPr>
              <w:t>(</w:t>
            </w:r>
            <w:r w:rsidR="009568BE">
              <w:rPr>
                <w:sz w:val="26"/>
                <w:szCs w:val="26"/>
              </w:rPr>
              <w:t>3</w:t>
            </w:r>
            <w:r w:rsidR="009568BE">
              <w:rPr>
                <w:sz w:val="26"/>
                <w:szCs w:val="26"/>
                <w:lang w:val="vi-VN"/>
              </w:rPr>
              <w:t>x – y</w:t>
            </w:r>
            <w:r w:rsidRPr="00543688">
              <w:rPr>
                <w:sz w:val="26"/>
                <w:szCs w:val="26"/>
                <w:lang w:val="vi-VN"/>
              </w:rPr>
              <w:t>)</w:t>
            </w:r>
            <w:r w:rsidRPr="00543688">
              <w:rPr>
                <w:sz w:val="26"/>
                <w:szCs w:val="26"/>
                <w:vertAlign w:val="superscript"/>
                <w:lang w:val="vi-VN"/>
              </w:rPr>
              <w:t>2</w:t>
            </w:r>
            <w:r w:rsidRPr="00543688">
              <w:rPr>
                <w:sz w:val="26"/>
                <w:szCs w:val="26"/>
              </w:rPr>
              <w:t xml:space="preserve"> </w:t>
            </w:r>
            <w:r w:rsidRPr="00543688">
              <w:rPr>
                <w:position w:val="-4"/>
                <w:sz w:val="26"/>
                <w:szCs w:val="26"/>
              </w:rPr>
              <w:object w:dxaOrig="200" w:dyaOrig="240" w14:anchorId="65C18CB8">
                <v:shape id="_x0000_i1054" type="#_x0000_t75" style="width:9.75pt;height:12.75pt" o:ole="">
                  <v:imagedata r:id="rId36" o:title=""/>
                </v:shape>
                <o:OLEObject Type="Embed" ProgID="Equation.DSMT4" ShapeID="_x0000_i1054" DrawAspect="Content" ObjectID="_1707325766" r:id="rId37"/>
              </w:object>
            </w:r>
            <w:r w:rsidRPr="00543688">
              <w:rPr>
                <w:sz w:val="26"/>
                <w:szCs w:val="26"/>
              </w:rPr>
              <w:t>0    với mọi x</w:t>
            </w:r>
          </w:p>
          <w:p w14:paraId="4F085370" w14:textId="77777777" w:rsidR="0048160D" w:rsidRPr="00543688" w:rsidRDefault="0048160D" w:rsidP="0048160D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 xml:space="preserve">|2x - </w:t>
            </w:r>
            <w:r w:rsidR="009568BE">
              <w:rPr>
                <w:sz w:val="26"/>
                <w:szCs w:val="26"/>
                <w:lang w:val="vi-VN"/>
              </w:rPr>
              <w:t>1</w:t>
            </w:r>
            <w:r w:rsidRPr="00543688">
              <w:rPr>
                <w:sz w:val="26"/>
                <w:szCs w:val="26"/>
              </w:rPr>
              <w:t>|</w:t>
            </w:r>
            <w:r w:rsidRPr="00543688">
              <w:rPr>
                <w:position w:val="-4"/>
                <w:sz w:val="26"/>
                <w:szCs w:val="26"/>
              </w:rPr>
              <w:object w:dxaOrig="200" w:dyaOrig="240" w14:anchorId="4D406EF8">
                <v:shape id="_x0000_i1055" type="#_x0000_t75" style="width:9.75pt;height:12.75pt" o:ole="">
                  <v:imagedata r:id="rId36" o:title=""/>
                </v:shape>
                <o:OLEObject Type="Embed" ProgID="Equation.DSMT4" ShapeID="_x0000_i1055" DrawAspect="Content" ObjectID="_1707325767" r:id="rId38"/>
              </w:object>
            </w:r>
            <w:r w:rsidRPr="00543688">
              <w:rPr>
                <w:sz w:val="26"/>
                <w:szCs w:val="26"/>
              </w:rPr>
              <w:t>0    với mọi x,y</w:t>
            </w:r>
          </w:p>
          <w:p w14:paraId="0D75DCF0" w14:textId="77777777" w:rsidR="0048160D" w:rsidRPr="00543688" w:rsidRDefault="0048160D" w:rsidP="0048160D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lastRenderedPageBreak/>
              <w:t xml:space="preserve">=&gt; </w:t>
            </w:r>
            <w:r w:rsidRPr="00543688">
              <w:rPr>
                <w:sz w:val="26"/>
                <w:szCs w:val="26"/>
                <w:lang w:val="vi-VN"/>
              </w:rPr>
              <w:t>(</w:t>
            </w:r>
            <w:r w:rsidR="009568BE">
              <w:rPr>
                <w:sz w:val="26"/>
                <w:szCs w:val="26"/>
              </w:rPr>
              <w:t>3</w:t>
            </w:r>
            <w:r w:rsidR="009568BE">
              <w:rPr>
                <w:sz w:val="26"/>
                <w:szCs w:val="26"/>
                <w:lang w:val="vi-VN"/>
              </w:rPr>
              <w:t>x – y</w:t>
            </w:r>
            <w:r w:rsidRPr="00543688">
              <w:rPr>
                <w:sz w:val="26"/>
                <w:szCs w:val="26"/>
                <w:lang w:val="vi-VN"/>
              </w:rPr>
              <w:t>)</w:t>
            </w:r>
            <w:r w:rsidRPr="00543688">
              <w:rPr>
                <w:sz w:val="26"/>
                <w:szCs w:val="26"/>
                <w:vertAlign w:val="superscript"/>
                <w:lang w:val="vi-VN"/>
              </w:rPr>
              <w:t>2</w:t>
            </w:r>
            <w:r w:rsidRPr="00543688">
              <w:rPr>
                <w:sz w:val="26"/>
                <w:szCs w:val="26"/>
                <w:lang w:val="vi-VN"/>
              </w:rPr>
              <w:t xml:space="preserve"> </w:t>
            </w:r>
            <w:r w:rsidRPr="00543688">
              <w:rPr>
                <w:sz w:val="26"/>
                <w:szCs w:val="26"/>
              </w:rPr>
              <w:t xml:space="preserve">+ |2x - </w:t>
            </w:r>
            <w:r w:rsidR="009568BE">
              <w:rPr>
                <w:sz w:val="26"/>
                <w:szCs w:val="26"/>
                <w:lang w:val="vi-VN"/>
              </w:rPr>
              <w:t>1</w:t>
            </w:r>
            <w:r w:rsidRPr="00543688">
              <w:rPr>
                <w:sz w:val="26"/>
                <w:szCs w:val="26"/>
              </w:rPr>
              <w:t xml:space="preserve">| </w:t>
            </w:r>
            <w:r w:rsidRPr="00543688">
              <w:rPr>
                <w:position w:val="-4"/>
                <w:sz w:val="26"/>
                <w:szCs w:val="26"/>
              </w:rPr>
              <w:object w:dxaOrig="200" w:dyaOrig="240" w14:anchorId="3BEE1129">
                <v:shape id="_x0000_i1056" type="#_x0000_t75" style="width:9.75pt;height:12.75pt" o:ole="">
                  <v:imagedata r:id="rId36" o:title=""/>
                </v:shape>
                <o:OLEObject Type="Embed" ProgID="Equation.DSMT4" ShapeID="_x0000_i1056" DrawAspect="Content" ObjectID="_1707325768" r:id="rId39"/>
              </w:object>
            </w:r>
            <w:r w:rsidRPr="00543688">
              <w:rPr>
                <w:sz w:val="26"/>
                <w:szCs w:val="26"/>
              </w:rPr>
              <w:t xml:space="preserve">0    </w:t>
            </w:r>
          </w:p>
          <w:p w14:paraId="7DA99037" w14:textId="77777777" w:rsidR="0048160D" w:rsidRPr="00543688" w:rsidRDefault="0048160D" w:rsidP="0048160D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 xml:space="preserve">=&gt; </w:t>
            </w:r>
            <w:r w:rsidRPr="00543688">
              <w:rPr>
                <w:sz w:val="26"/>
                <w:szCs w:val="26"/>
                <w:lang w:val="vi-VN"/>
              </w:rPr>
              <w:t>(</w:t>
            </w:r>
            <w:r w:rsidR="009568BE">
              <w:rPr>
                <w:sz w:val="26"/>
                <w:szCs w:val="26"/>
              </w:rPr>
              <w:t>3</w:t>
            </w:r>
            <w:r w:rsidR="009568BE">
              <w:rPr>
                <w:sz w:val="26"/>
                <w:szCs w:val="26"/>
                <w:lang w:val="vi-VN"/>
              </w:rPr>
              <w:t>x – y</w:t>
            </w:r>
            <w:r w:rsidRPr="00543688">
              <w:rPr>
                <w:sz w:val="26"/>
                <w:szCs w:val="26"/>
                <w:lang w:val="vi-VN"/>
              </w:rPr>
              <w:t>)</w:t>
            </w:r>
            <w:r w:rsidRPr="00543688">
              <w:rPr>
                <w:sz w:val="26"/>
                <w:szCs w:val="26"/>
                <w:vertAlign w:val="superscript"/>
                <w:lang w:val="vi-VN"/>
              </w:rPr>
              <w:t>2</w:t>
            </w:r>
            <w:r w:rsidRPr="00543688">
              <w:rPr>
                <w:sz w:val="26"/>
                <w:szCs w:val="26"/>
                <w:lang w:val="vi-VN"/>
              </w:rPr>
              <w:t xml:space="preserve"> </w:t>
            </w:r>
            <w:r w:rsidRPr="00543688">
              <w:rPr>
                <w:sz w:val="26"/>
                <w:szCs w:val="26"/>
              </w:rPr>
              <w:t xml:space="preserve">+ |2x - </w:t>
            </w:r>
            <w:r w:rsidR="009568BE">
              <w:rPr>
                <w:sz w:val="26"/>
                <w:szCs w:val="26"/>
                <w:lang w:val="vi-VN"/>
              </w:rPr>
              <w:t>1</w:t>
            </w:r>
            <w:r w:rsidRPr="00543688">
              <w:rPr>
                <w:sz w:val="26"/>
                <w:szCs w:val="26"/>
              </w:rPr>
              <w:t>|</w:t>
            </w:r>
            <w:r w:rsidR="009568BE">
              <w:rPr>
                <w:sz w:val="26"/>
                <w:szCs w:val="26"/>
                <w:lang w:val="vi-VN"/>
              </w:rPr>
              <w:t xml:space="preserve"> + 7 </w:t>
            </w:r>
            <w:r w:rsidRPr="00543688">
              <w:rPr>
                <w:position w:val="-4"/>
                <w:sz w:val="26"/>
                <w:szCs w:val="26"/>
              </w:rPr>
              <w:object w:dxaOrig="200" w:dyaOrig="240" w14:anchorId="37152F68">
                <v:shape id="_x0000_i1057" type="#_x0000_t75" style="width:9.75pt;height:12.75pt" o:ole="">
                  <v:imagedata r:id="rId36" o:title=""/>
                </v:shape>
                <o:OLEObject Type="Embed" ProgID="Equation.DSMT4" ShapeID="_x0000_i1057" DrawAspect="Content" ObjectID="_1707325769" r:id="rId40"/>
              </w:object>
            </w:r>
            <w:r w:rsidR="009568BE">
              <w:rPr>
                <w:sz w:val="26"/>
                <w:szCs w:val="26"/>
              </w:rPr>
              <w:t>7</w:t>
            </w:r>
            <w:r w:rsidRPr="00543688">
              <w:rPr>
                <w:sz w:val="26"/>
                <w:szCs w:val="26"/>
              </w:rPr>
              <w:t xml:space="preserve">    </w:t>
            </w:r>
          </w:p>
          <w:p w14:paraId="6D0E948D" w14:textId="77777777" w:rsidR="0048160D" w:rsidRPr="00543688" w:rsidRDefault="0048160D" w:rsidP="0048160D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 xml:space="preserve">Hay A </w:t>
            </w:r>
            <w:r w:rsidRPr="00543688">
              <w:rPr>
                <w:position w:val="-4"/>
                <w:sz w:val="26"/>
                <w:szCs w:val="26"/>
              </w:rPr>
              <w:object w:dxaOrig="200" w:dyaOrig="240" w14:anchorId="42C876A2">
                <v:shape id="_x0000_i1058" type="#_x0000_t75" style="width:9.75pt;height:12.75pt" o:ole="">
                  <v:imagedata r:id="rId36" o:title=""/>
                </v:shape>
                <o:OLEObject Type="Embed" ProgID="Equation.DSMT4" ShapeID="_x0000_i1058" DrawAspect="Content" ObjectID="_1707325770" r:id="rId41"/>
              </w:object>
            </w:r>
            <w:r w:rsidR="009568BE">
              <w:rPr>
                <w:sz w:val="26"/>
                <w:szCs w:val="26"/>
              </w:rPr>
              <w:t>7</w:t>
            </w:r>
            <w:r w:rsidRPr="00543688">
              <w:rPr>
                <w:sz w:val="26"/>
                <w:szCs w:val="26"/>
              </w:rPr>
              <w:t xml:space="preserve">    với mọi x, y</w:t>
            </w:r>
          </w:p>
        </w:tc>
        <w:tc>
          <w:tcPr>
            <w:tcW w:w="1003" w:type="dxa"/>
            <w:tcBorders>
              <w:bottom w:val="dotted" w:sz="4" w:space="0" w:color="auto"/>
            </w:tcBorders>
          </w:tcPr>
          <w:p w14:paraId="6365C7C0" w14:textId="77777777" w:rsidR="0048160D" w:rsidRPr="00543688" w:rsidRDefault="0048160D" w:rsidP="006C22DE">
            <w:pPr>
              <w:rPr>
                <w:sz w:val="26"/>
                <w:szCs w:val="26"/>
              </w:rPr>
            </w:pPr>
          </w:p>
          <w:p w14:paraId="52AD0B8F" w14:textId="77777777" w:rsidR="0048160D" w:rsidRPr="00543688" w:rsidRDefault="0048160D" w:rsidP="006C22DE">
            <w:pPr>
              <w:rPr>
                <w:sz w:val="26"/>
                <w:szCs w:val="26"/>
              </w:rPr>
            </w:pPr>
          </w:p>
          <w:p w14:paraId="53A13BA0" w14:textId="77777777" w:rsidR="0048160D" w:rsidRPr="00543688" w:rsidRDefault="0048160D" w:rsidP="006C22DE">
            <w:pPr>
              <w:rPr>
                <w:sz w:val="26"/>
                <w:szCs w:val="26"/>
              </w:rPr>
            </w:pPr>
          </w:p>
          <w:p w14:paraId="6B793852" w14:textId="77777777" w:rsidR="0048160D" w:rsidRPr="00543688" w:rsidRDefault="0048160D" w:rsidP="006C22DE">
            <w:pPr>
              <w:rPr>
                <w:sz w:val="26"/>
                <w:szCs w:val="26"/>
              </w:rPr>
            </w:pPr>
          </w:p>
          <w:p w14:paraId="2472A1C5" w14:textId="77777777" w:rsidR="0048160D" w:rsidRPr="00543688" w:rsidRDefault="0048160D" w:rsidP="006C22DE">
            <w:pPr>
              <w:rPr>
                <w:sz w:val="26"/>
                <w:szCs w:val="26"/>
              </w:rPr>
            </w:pPr>
          </w:p>
          <w:p w14:paraId="5CB4BF55" w14:textId="77777777" w:rsidR="00F41720" w:rsidRPr="00543688" w:rsidRDefault="00F41720" w:rsidP="006C22DE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0,</w:t>
            </w:r>
            <w:r w:rsidR="0048160D" w:rsidRPr="00543688">
              <w:rPr>
                <w:sz w:val="26"/>
                <w:szCs w:val="26"/>
              </w:rPr>
              <w:t>2</w:t>
            </w:r>
            <w:r w:rsidRPr="00543688">
              <w:rPr>
                <w:sz w:val="26"/>
                <w:szCs w:val="26"/>
              </w:rPr>
              <w:t>5</w:t>
            </w:r>
          </w:p>
        </w:tc>
      </w:tr>
      <w:tr w:rsidR="00F41720" w:rsidRPr="00543688" w14:paraId="246EE839" w14:textId="77777777" w:rsidTr="006C22DE">
        <w:tc>
          <w:tcPr>
            <w:tcW w:w="817" w:type="dxa"/>
            <w:vMerge/>
          </w:tcPr>
          <w:p w14:paraId="7D6DE4F3" w14:textId="77777777" w:rsidR="00F41720" w:rsidRPr="00543688" w:rsidRDefault="00F41720">
            <w:pPr>
              <w:rPr>
                <w:sz w:val="26"/>
                <w:szCs w:val="26"/>
              </w:rPr>
            </w:pPr>
          </w:p>
        </w:tc>
        <w:tc>
          <w:tcPr>
            <w:tcW w:w="8471" w:type="dxa"/>
            <w:tcBorders>
              <w:top w:val="dotted" w:sz="4" w:space="0" w:color="auto"/>
            </w:tcBorders>
          </w:tcPr>
          <w:p w14:paraId="7BF53AF4" w14:textId="77777777" w:rsidR="00F41720" w:rsidRPr="00543688" w:rsidRDefault="0048160D" w:rsidP="00D015ED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 xml:space="preserve">Dấu “=”xảy ra khi và chỉ khi </w:t>
            </w:r>
            <w:r w:rsidR="009568BE">
              <w:rPr>
                <w:sz w:val="26"/>
                <w:szCs w:val="26"/>
              </w:rPr>
              <w:t xml:space="preserve"> </w:t>
            </w:r>
            <w:r w:rsidR="009568BE" w:rsidRPr="009568BE">
              <w:rPr>
                <w:position w:val="-60"/>
                <w:sz w:val="26"/>
                <w:szCs w:val="26"/>
              </w:rPr>
              <w:object w:dxaOrig="2299" w:dyaOrig="1320" w14:anchorId="1F7BF421">
                <v:shape id="_x0000_i1059" type="#_x0000_t75" style="width:115.5pt;height:66pt" o:ole="">
                  <v:imagedata r:id="rId42" o:title=""/>
                </v:shape>
                <o:OLEObject Type="Embed" ProgID="Equation.DSMT4" ShapeID="_x0000_i1059" DrawAspect="Content" ObjectID="_1707325771" r:id="rId43"/>
              </w:object>
            </w:r>
          </w:p>
          <w:p w14:paraId="09E3AC70" w14:textId="77777777" w:rsidR="0048160D" w:rsidRPr="00543688" w:rsidRDefault="0048160D" w:rsidP="0048160D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Vậy GTNN củ</w:t>
            </w:r>
            <w:r w:rsidR="009568BE">
              <w:rPr>
                <w:sz w:val="26"/>
                <w:szCs w:val="26"/>
              </w:rPr>
              <w:t xml:space="preserve">a A là 7 khi x = </w:t>
            </w:r>
            <w:r w:rsidR="009568BE" w:rsidRPr="009568BE">
              <w:rPr>
                <w:position w:val="-24"/>
                <w:sz w:val="26"/>
                <w:szCs w:val="26"/>
              </w:rPr>
              <w:object w:dxaOrig="240" w:dyaOrig="620" w14:anchorId="71515034">
                <v:shape id="_x0000_i1060" type="#_x0000_t75" style="width:12pt;height:30.75pt" o:ole="">
                  <v:imagedata r:id="rId44" o:title=""/>
                </v:shape>
                <o:OLEObject Type="Embed" ProgID="Equation.DSMT4" ShapeID="_x0000_i1060" DrawAspect="Content" ObjectID="_1707325772" r:id="rId45"/>
              </w:object>
            </w:r>
            <w:r w:rsidR="009568BE">
              <w:rPr>
                <w:sz w:val="26"/>
                <w:szCs w:val="26"/>
              </w:rPr>
              <w:t xml:space="preserve"> và y = </w:t>
            </w:r>
            <w:r w:rsidR="009568BE" w:rsidRPr="009568BE">
              <w:rPr>
                <w:position w:val="-24"/>
                <w:sz w:val="26"/>
                <w:szCs w:val="26"/>
              </w:rPr>
              <w:object w:dxaOrig="240" w:dyaOrig="620" w14:anchorId="577EE043">
                <v:shape id="_x0000_i1061" type="#_x0000_t75" style="width:12pt;height:30.75pt" o:ole="">
                  <v:imagedata r:id="rId46" o:title=""/>
                </v:shape>
                <o:OLEObject Type="Embed" ProgID="Equation.DSMT4" ShapeID="_x0000_i1061" DrawAspect="Content" ObjectID="_1707325773" r:id="rId47"/>
              </w:object>
            </w:r>
            <w:r w:rsidR="009568BE">
              <w:rPr>
                <w:sz w:val="26"/>
                <w:szCs w:val="26"/>
              </w:rPr>
              <w:t xml:space="preserve"> </w:t>
            </w:r>
            <w:r w:rsidRPr="00543688">
              <w:rPr>
                <w:sz w:val="26"/>
                <w:szCs w:val="26"/>
              </w:rPr>
              <w:t xml:space="preserve"> </w:t>
            </w:r>
          </w:p>
        </w:tc>
        <w:tc>
          <w:tcPr>
            <w:tcW w:w="1003" w:type="dxa"/>
            <w:tcBorders>
              <w:top w:val="dotted" w:sz="4" w:space="0" w:color="auto"/>
            </w:tcBorders>
          </w:tcPr>
          <w:p w14:paraId="7E5AF9A9" w14:textId="77777777" w:rsidR="00F41720" w:rsidRPr="00543688" w:rsidRDefault="00F41720">
            <w:pPr>
              <w:rPr>
                <w:sz w:val="26"/>
                <w:szCs w:val="26"/>
              </w:rPr>
            </w:pPr>
          </w:p>
          <w:p w14:paraId="0328B259" w14:textId="77777777" w:rsidR="00F41720" w:rsidRPr="00543688" w:rsidRDefault="00F41720">
            <w:pPr>
              <w:rPr>
                <w:sz w:val="26"/>
                <w:szCs w:val="26"/>
              </w:rPr>
            </w:pPr>
          </w:p>
          <w:p w14:paraId="4B4EADD0" w14:textId="77777777" w:rsidR="00F41720" w:rsidRPr="00543688" w:rsidRDefault="00F41720">
            <w:pPr>
              <w:rPr>
                <w:sz w:val="26"/>
                <w:szCs w:val="26"/>
              </w:rPr>
            </w:pPr>
            <w:r w:rsidRPr="00543688">
              <w:rPr>
                <w:sz w:val="26"/>
                <w:szCs w:val="26"/>
              </w:rPr>
              <w:t>0,25</w:t>
            </w:r>
          </w:p>
        </w:tc>
      </w:tr>
    </w:tbl>
    <w:p w14:paraId="4DCF8D27" w14:textId="77777777" w:rsidR="003E7B37" w:rsidRPr="00543688" w:rsidRDefault="003E7B37">
      <w:pPr>
        <w:rPr>
          <w:sz w:val="26"/>
          <w:szCs w:val="26"/>
        </w:rPr>
      </w:pPr>
    </w:p>
    <w:p w14:paraId="2E66DEB8" w14:textId="77777777" w:rsidR="006C22DE" w:rsidRPr="00543688" w:rsidRDefault="006C22DE" w:rsidP="006C22DE">
      <w:pPr>
        <w:jc w:val="center"/>
        <w:rPr>
          <w:sz w:val="26"/>
          <w:szCs w:val="26"/>
          <w:lang w:val="nl-NL"/>
        </w:rPr>
      </w:pPr>
      <w:r w:rsidRPr="00543688">
        <w:rPr>
          <w:b/>
          <w:i/>
          <w:sz w:val="26"/>
          <w:szCs w:val="26"/>
          <w:lang w:val="it-IT"/>
        </w:rPr>
        <w:t>Các cách làm khác đúng vẫn cho điểm tối đa câu đó.</w:t>
      </w:r>
    </w:p>
    <w:p w14:paraId="3B7B129C" w14:textId="77777777" w:rsidR="006C22DE" w:rsidRPr="005E76FC" w:rsidRDefault="006C22DE" w:rsidP="006C22DE">
      <w:pPr>
        <w:spacing w:line="360" w:lineRule="exact"/>
        <w:rPr>
          <w:b/>
          <w:bCs/>
          <w:u w:val="single"/>
          <w:lang w:val="nl-NL"/>
        </w:rPr>
      </w:pPr>
    </w:p>
    <w:p w14:paraId="7B85B55F" w14:textId="77777777" w:rsidR="006C22DE" w:rsidRPr="00DD1873" w:rsidRDefault="006C22DE">
      <w:pPr>
        <w:rPr>
          <w:szCs w:val="28"/>
        </w:rPr>
      </w:pPr>
    </w:p>
    <w:sectPr w:rsidR="006C22DE" w:rsidRPr="00DD1873" w:rsidSect="00CF2B9F">
      <w:pgSz w:w="12240" w:h="15840"/>
      <w:pgMar w:top="907" w:right="851" w:bottom="907" w:left="85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imesNewRomanPS-BoldMT">
    <w:altName w:val="Meiry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462783"/>
    <w:multiLevelType w:val="hybridMultilevel"/>
    <w:tmpl w:val="15ACEBF8"/>
    <w:lvl w:ilvl="0" w:tplc="13365FD2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D86A12"/>
    <w:multiLevelType w:val="hybridMultilevel"/>
    <w:tmpl w:val="37BC91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8B3F9F"/>
    <w:multiLevelType w:val="multilevel"/>
    <w:tmpl w:val="F8D80C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79C571B"/>
    <w:multiLevelType w:val="hybridMultilevel"/>
    <w:tmpl w:val="43C416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A612E9"/>
    <w:multiLevelType w:val="hybridMultilevel"/>
    <w:tmpl w:val="1982DE92"/>
    <w:lvl w:ilvl="0" w:tplc="EE643358">
      <w:start w:val="4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0EC0269"/>
    <w:multiLevelType w:val="hybridMultilevel"/>
    <w:tmpl w:val="FC9C9D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3294C5A"/>
    <w:multiLevelType w:val="hybridMultilevel"/>
    <w:tmpl w:val="E31658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50333E6"/>
    <w:multiLevelType w:val="hybridMultilevel"/>
    <w:tmpl w:val="7A8CB5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69166B6"/>
    <w:multiLevelType w:val="hybridMultilevel"/>
    <w:tmpl w:val="7BEC7CE6"/>
    <w:lvl w:ilvl="0" w:tplc="D182E7AE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B722AF3"/>
    <w:multiLevelType w:val="multilevel"/>
    <w:tmpl w:val="B03C79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52C108ED"/>
    <w:multiLevelType w:val="hybridMultilevel"/>
    <w:tmpl w:val="CD8AAD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791588"/>
    <w:multiLevelType w:val="hybridMultilevel"/>
    <w:tmpl w:val="EED4F0CC"/>
    <w:lvl w:ilvl="0" w:tplc="FCFAC890">
      <w:start w:val="4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C4460A9"/>
    <w:multiLevelType w:val="hybridMultilevel"/>
    <w:tmpl w:val="4D1C9A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1AD024C"/>
    <w:multiLevelType w:val="hybridMultilevel"/>
    <w:tmpl w:val="7892FA76"/>
    <w:lvl w:ilvl="0" w:tplc="2294D450">
      <w:start w:val="4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4A014DE"/>
    <w:multiLevelType w:val="hybridMultilevel"/>
    <w:tmpl w:val="43C416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B1C5025"/>
    <w:multiLevelType w:val="multilevel"/>
    <w:tmpl w:val="DCF683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712F5EFF"/>
    <w:multiLevelType w:val="hybridMultilevel"/>
    <w:tmpl w:val="68888366"/>
    <w:lvl w:ilvl="0" w:tplc="1F1E2E6C">
      <w:start w:val="4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2"/>
  </w:num>
  <w:num w:numId="3">
    <w:abstractNumId w:val="15"/>
  </w:num>
  <w:num w:numId="4">
    <w:abstractNumId w:val="9"/>
  </w:num>
  <w:num w:numId="5">
    <w:abstractNumId w:val="7"/>
  </w:num>
  <w:num w:numId="6">
    <w:abstractNumId w:val="6"/>
  </w:num>
  <w:num w:numId="7">
    <w:abstractNumId w:val="0"/>
  </w:num>
  <w:num w:numId="8">
    <w:abstractNumId w:val="5"/>
  </w:num>
  <w:num w:numId="9">
    <w:abstractNumId w:val="3"/>
  </w:num>
  <w:num w:numId="10">
    <w:abstractNumId w:val="1"/>
  </w:num>
  <w:num w:numId="11">
    <w:abstractNumId w:val="14"/>
  </w:num>
  <w:num w:numId="12">
    <w:abstractNumId w:val="8"/>
  </w:num>
  <w:num w:numId="13">
    <w:abstractNumId w:val="10"/>
  </w:num>
  <w:num w:numId="14">
    <w:abstractNumId w:val="11"/>
  </w:num>
  <w:num w:numId="15">
    <w:abstractNumId w:val="16"/>
  </w:num>
  <w:num w:numId="16">
    <w:abstractNumId w:val="4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F2B9F"/>
    <w:rsid w:val="00000591"/>
    <w:rsid w:val="000017E3"/>
    <w:rsid w:val="00006D66"/>
    <w:rsid w:val="00010E2A"/>
    <w:rsid w:val="0007350B"/>
    <w:rsid w:val="00094D8E"/>
    <w:rsid w:val="000A13EC"/>
    <w:rsid w:val="000B2FBF"/>
    <w:rsid w:val="000D141A"/>
    <w:rsid w:val="000E01FB"/>
    <w:rsid w:val="000F31A2"/>
    <w:rsid w:val="0011287D"/>
    <w:rsid w:val="00131ED2"/>
    <w:rsid w:val="00143B39"/>
    <w:rsid w:val="001442EC"/>
    <w:rsid w:val="00166AA8"/>
    <w:rsid w:val="00170219"/>
    <w:rsid w:val="00171830"/>
    <w:rsid w:val="00187C9D"/>
    <w:rsid w:val="00194097"/>
    <w:rsid w:val="001A4998"/>
    <w:rsid w:val="001B2355"/>
    <w:rsid w:val="001B54AE"/>
    <w:rsid w:val="001D530D"/>
    <w:rsid w:val="001D6EF5"/>
    <w:rsid w:val="001E1039"/>
    <w:rsid w:val="001E3DB1"/>
    <w:rsid w:val="00222AEF"/>
    <w:rsid w:val="00264719"/>
    <w:rsid w:val="00270999"/>
    <w:rsid w:val="002A4EA3"/>
    <w:rsid w:val="002B4DA0"/>
    <w:rsid w:val="002C46BA"/>
    <w:rsid w:val="002D71BE"/>
    <w:rsid w:val="002E03D5"/>
    <w:rsid w:val="00300F69"/>
    <w:rsid w:val="003013BF"/>
    <w:rsid w:val="00302B18"/>
    <w:rsid w:val="0034367E"/>
    <w:rsid w:val="003646EF"/>
    <w:rsid w:val="00372666"/>
    <w:rsid w:val="003907DF"/>
    <w:rsid w:val="0039310D"/>
    <w:rsid w:val="00397A5C"/>
    <w:rsid w:val="00397AFD"/>
    <w:rsid w:val="003B1E28"/>
    <w:rsid w:val="003E4583"/>
    <w:rsid w:val="003E7B37"/>
    <w:rsid w:val="0040702D"/>
    <w:rsid w:val="00415A40"/>
    <w:rsid w:val="0041672B"/>
    <w:rsid w:val="00452943"/>
    <w:rsid w:val="00462EA9"/>
    <w:rsid w:val="0048160D"/>
    <w:rsid w:val="004C1F4F"/>
    <w:rsid w:val="0051097F"/>
    <w:rsid w:val="00523306"/>
    <w:rsid w:val="00526CCA"/>
    <w:rsid w:val="00534E93"/>
    <w:rsid w:val="0053634E"/>
    <w:rsid w:val="00543688"/>
    <w:rsid w:val="0055276C"/>
    <w:rsid w:val="005606DF"/>
    <w:rsid w:val="00565223"/>
    <w:rsid w:val="00585F09"/>
    <w:rsid w:val="00591516"/>
    <w:rsid w:val="005C0164"/>
    <w:rsid w:val="005C5EDA"/>
    <w:rsid w:val="005E6501"/>
    <w:rsid w:val="0061084B"/>
    <w:rsid w:val="00666DB9"/>
    <w:rsid w:val="00673742"/>
    <w:rsid w:val="006753A4"/>
    <w:rsid w:val="006904E3"/>
    <w:rsid w:val="006A2F2A"/>
    <w:rsid w:val="006B38E1"/>
    <w:rsid w:val="006C22DE"/>
    <w:rsid w:val="006D67C9"/>
    <w:rsid w:val="006E6B2D"/>
    <w:rsid w:val="006F30B1"/>
    <w:rsid w:val="0070271B"/>
    <w:rsid w:val="007321C2"/>
    <w:rsid w:val="00742DF0"/>
    <w:rsid w:val="00743543"/>
    <w:rsid w:val="00793D92"/>
    <w:rsid w:val="007A0013"/>
    <w:rsid w:val="007A0ADD"/>
    <w:rsid w:val="007A3EDB"/>
    <w:rsid w:val="00801A2C"/>
    <w:rsid w:val="008020E5"/>
    <w:rsid w:val="00820FF7"/>
    <w:rsid w:val="008231DD"/>
    <w:rsid w:val="00843DA9"/>
    <w:rsid w:val="00883828"/>
    <w:rsid w:val="00886BD8"/>
    <w:rsid w:val="008935CF"/>
    <w:rsid w:val="008A2EC6"/>
    <w:rsid w:val="008C2481"/>
    <w:rsid w:val="008C66DF"/>
    <w:rsid w:val="008D57A4"/>
    <w:rsid w:val="008E2CDA"/>
    <w:rsid w:val="00901772"/>
    <w:rsid w:val="00911135"/>
    <w:rsid w:val="0091407D"/>
    <w:rsid w:val="00925339"/>
    <w:rsid w:val="0092588A"/>
    <w:rsid w:val="00931C9A"/>
    <w:rsid w:val="00935386"/>
    <w:rsid w:val="00950DF9"/>
    <w:rsid w:val="00952D9F"/>
    <w:rsid w:val="009568BE"/>
    <w:rsid w:val="00982E88"/>
    <w:rsid w:val="009842E6"/>
    <w:rsid w:val="00992FFD"/>
    <w:rsid w:val="009A5683"/>
    <w:rsid w:val="009B3278"/>
    <w:rsid w:val="009D0038"/>
    <w:rsid w:val="00A66C40"/>
    <w:rsid w:val="00A82D5E"/>
    <w:rsid w:val="00A87D39"/>
    <w:rsid w:val="00A909AB"/>
    <w:rsid w:val="00A92F47"/>
    <w:rsid w:val="00AA56E5"/>
    <w:rsid w:val="00AA63D0"/>
    <w:rsid w:val="00AC1515"/>
    <w:rsid w:val="00AD3DBC"/>
    <w:rsid w:val="00AE1CBA"/>
    <w:rsid w:val="00AE2A3B"/>
    <w:rsid w:val="00AE7C78"/>
    <w:rsid w:val="00AF3193"/>
    <w:rsid w:val="00B0600C"/>
    <w:rsid w:val="00B6378F"/>
    <w:rsid w:val="00B658DD"/>
    <w:rsid w:val="00B73208"/>
    <w:rsid w:val="00B86E20"/>
    <w:rsid w:val="00BB6C50"/>
    <w:rsid w:val="00C149A6"/>
    <w:rsid w:val="00C14A52"/>
    <w:rsid w:val="00C258B4"/>
    <w:rsid w:val="00C42D01"/>
    <w:rsid w:val="00C52825"/>
    <w:rsid w:val="00C54C23"/>
    <w:rsid w:val="00C61371"/>
    <w:rsid w:val="00C6362D"/>
    <w:rsid w:val="00C8316A"/>
    <w:rsid w:val="00CA25A3"/>
    <w:rsid w:val="00CB2E24"/>
    <w:rsid w:val="00CC7198"/>
    <w:rsid w:val="00CD0013"/>
    <w:rsid w:val="00CE46FD"/>
    <w:rsid w:val="00CF1F94"/>
    <w:rsid w:val="00CF2B9F"/>
    <w:rsid w:val="00D015ED"/>
    <w:rsid w:val="00D16028"/>
    <w:rsid w:val="00D16AA4"/>
    <w:rsid w:val="00D51B12"/>
    <w:rsid w:val="00D57844"/>
    <w:rsid w:val="00D7563C"/>
    <w:rsid w:val="00D77B45"/>
    <w:rsid w:val="00DD1873"/>
    <w:rsid w:val="00DF1654"/>
    <w:rsid w:val="00DF3608"/>
    <w:rsid w:val="00E14C21"/>
    <w:rsid w:val="00E22AD1"/>
    <w:rsid w:val="00E22C51"/>
    <w:rsid w:val="00E27A21"/>
    <w:rsid w:val="00E34A57"/>
    <w:rsid w:val="00E40044"/>
    <w:rsid w:val="00E4136F"/>
    <w:rsid w:val="00E531CF"/>
    <w:rsid w:val="00E54930"/>
    <w:rsid w:val="00EA754A"/>
    <w:rsid w:val="00EB399F"/>
    <w:rsid w:val="00EF1067"/>
    <w:rsid w:val="00EF12C1"/>
    <w:rsid w:val="00F11258"/>
    <w:rsid w:val="00F258DD"/>
    <w:rsid w:val="00F41720"/>
    <w:rsid w:val="00F44A76"/>
    <w:rsid w:val="00F63CA3"/>
    <w:rsid w:val="00F83712"/>
    <w:rsid w:val="00F84B60"/>
    <w:rsid w:val="00F90885"/>
    <w:rsid w:val="00F93717"/>
    <w:rsid w:val="00FA0ED8"/>
    <w:rsid w:val="00FA5224"/>
    <w:rsid w:val="00FA58AF"/>
    <w:rsid w:val="00FB66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4:docId w14:val="08F62A0E"/>
  <w15:docId w15:val="{6530A278-6A4F-44F7-B5CC-94680DD15C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F2B9F"/>
    <w:rPr>
      <w:rFonts w:cstheme="minorBidi"/>
      <w:szCs w:val="22"/>
    </w:rPr>
  </w:style>
  <w:style w:type="paragraph" w:styleId="Heading2">
    <w:name w:val="heading 2"/>
    <w:basedOn w:val="Normal"/>
    <w:link w:val="Heading2Char"/>
    <w:uiPriority w:val="9"/>
    <w:qFormat/>
    <w:rsid w:val="006E6B2D"/>
    <w:pPr>
      <w:spacing w:before="100" w:beforeAutospacing="1" w:after="100" w:afterAutospacing="1"/>
      <w:outlineLvl w:val="1"/>
    </w:pPr>
    <w:rPr>
      <w:rFonts w:eastAsia="Times New Roman" w:cs="Times New Roman"/>
      <w:b/>
      <w:bCs/>
      <w:sz w:val="36"/>
      <w:szCs w:val="36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931C9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2B9F"/>
    <w:pPr>
      <w:ind w:left="720"/>
      <w:contextualSpacing/>
    </w:pPr>
  </w:style>
  <w:style w:type="table" w:styleId="TableGrid">
    <w:name w:val="Table Grid"/>
    <w:basedOn w:val="TableNormal"/>
    <w:uiPriority w:val="39"/>
    <w:rsid w:val="00CF2B9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55276C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55276C"/>
    <w:rPr>
      <w:b/>
      <w:bCs/>
    </w:rPr>
  </w:style>
  <w:style w:type="character" w:customStyle="1" w:styleId="Heading2Char">
    <w:name w:val="Heading 2 Char"/>
    <w:basedOn w:val="DefaultParagraphFont"/>
    <w:link w:val="Heading2"/>
    <w:uiPriority w:val="9"/>
    <w:rsid w:val="006E6B2D"/>
    <w:rPr>
      <w:rFonts w:eastAsia="Times New Roman"/>
      <w:b/>
      <w:bCs/>
      <w:sz w:val="36"/>
      <w:szCs w:val="36"/>
    </w:rPr>
  </w:style>
  <w:style w:type="paragraph" w:customStyle="1" w:styleId="fleft">
    <w:name w:val="fleft"/>
    <w:basedOn w:val="Normal"/>
    <w:rsid w:val="006E6B2D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customStyle="1" w:styleId="fright">
    <w:name w:val="fright"/>
    <w:basedOn w:val="DefaultParagraphFont"/>
    <w:rsid w:val="006E6B2D"/>
  </w:style>
  <w:style w:type="character" w:styleId="Hyperlink">
    <w:name w:val="Hyperlink"/>
    <w:basedOn w:val="DefaultParagraphFont"/>
    <w:uiPriority w:val="99"/>
    <w:semiHidden/>
    <w:unhideWhenUsed/>
    <w:rsid w:val="006E6B2D"/>
    <w:rPr>
      <w:color w:val="0000FF"/>
      <w:u w:val="single"/>
    </w:rPr>
  </w:style>
  <w:style w:type="character" w:customStyle="1" w:styleId="mjx-char">
    <w:name w:val="mjx-char"/>
    <w:basedOn w:val="DefaultParagraphFont"/>
    <w:rsid w:val="006E6B2D"/>
  </w:style>
  <w:style w:type="character" w:customStyle="1" w:styleId="mjxassistivemathml">
    <w:name w:val="mjx_assistive_mathml"/>
    <w:basedOn w:val="DefaultParagraphFont"/>
    <w:rsid w:val="006E6B2D"/>
  </w:style>
  <w:style w:type="character" w:customStyle="1" w:styleId="cautl">
    <w:name w:val="cautl"/>
    <w:basedOn w:val="DefaultParagraphFont"/>
    <w:rsid w:val="006E6B2D"/>
  </w:style>
  <w:style w:type="character" w:customStyle="1" w:styleId="Heading6Char">
    <w:name w:val="Heading 6 Char"/>
    <w:basedOn w:val="DefaultParagraphFont"/>
    <w:link w:val="Heading6"/>
    <w:uiPriority w:val="9"/>
    <w:rsid w:val="00931C9A"/>
    <w:rPr>
      <w:rFonts w:asciiTheme="majorHAnsi" w:eastAsiaTheme="majorEastAsia" w:hAnsiTheme="majorHAnsi" w:cstheme="majorBidi"/>
      <w:i/>
      <w:iCs/>
      <w:color w:val="243F60" w:themeColor="accent1" w:themeShade="7F"/>
      <w:szCs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9842E6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9842E6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9842E6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9842E6"/>
    <w:rPr>
      <w:rFonts w:ascii="Arial" w:hAnsi="Arial" w:cs="Arial"/>
      <w:vanish/>
      <w:sz w:val="16"/>
      <w:szCs w:val="16"/>
    </w:rPr>
  </w:style>
  <w:style w:type="paragraph" w:customStyle="1" w:styleId="CharCharChar">
    <w:name w:val="Char Char Char"/>
    <w:basedOn w:val="Normal"/>
    <w:autoRedefine/>
    <w:rsid w:val="00CE46F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85F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5F0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E3DB1"/>
    <w:rPr>
      <w:color w:val="808080"/>
    </w:rPr>
  </w:style>
  <w:style w:type="character" w:styleId="Emphasis">
    <w:name w:val="Emphasis"/>
    <w:qFormat/>
    <w:rsid w:val="00886BD8"/>
    <w:rPr>
      <w:i/>
      <w:iCs/>
    </w:rPr>
  </w:style>
  <w:style w:type="paragraph" w:customStyle="1" w:styleId="CharCharCharCharCharCharChar">
    <w:name w:val="Char Char Char Char Char Char Char"/>
    <w:basedOn w:val="Normal"/>
    <w:rsid w:val="001B54AE"/>
    <w:pPr>
      <w:pageBreakBefore/>
      <w:widowControl w:val="0"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lang w:val="en-GB" w:eastAsia="zh-CN"/>
    </w:rPr>
  </w:style>
  <w:style w:type="table" w:customStyle="1" w:styleId="TableGrid1">
    <w:name w:val="Table Grid1"/>
    <w:basedOn w:val="TableNormal"/>
    <w:next w:val="TableGrid"/>
    <w:uiPriority w:val="39"/>
    <w:rsid w:val="0090177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962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0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20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8248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469703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0219025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11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177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39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16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2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42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7556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516853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0510013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50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106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97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60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050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emf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83985F-1A82-4F02-AF23-07E34CAD0E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</TotalTime>
  <Pages>6</Pages>
  <Words>1154</Words>
  <Characters>6581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Ngô Kim Oanh</cp:lastModifiedBy>
  <cp:revision>31</cp:revision>
  <cp:lastPrinted>2021-03-26T16:27:00Z</cp:lastPrinted>
  <dcterms:created xsi:type="dcterms:W3CDTF">2022-02-08T07:34:00Z</dcterms:created>
  <dcterms:modified xsi:type="dcterms:W3CDTF">2022-02-25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